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C20B6" w:rsidRDefault="00AC20B6">
      <w:pPr>
        <w:ind w:left="-680" w:right="-680"/>
        <w:jc w:val="both"/>
      </w:pPr>
      <w:r w:rsidRPr="00E04456">
        <w:t xml:space="preserve">                                                                      </w:t>
      </w:r>
      <w:r>
        <w:t>Σελίδα   1</w:t>
      </w:r>
    </w:p>
    <w:p w:rsidR="00AC20B6" w:rsidRDefault="00AC20B6">
      <w:pPr>
        <w:ind w:left="-680" w:right="-680"/>
        <w:jc w:val="both"/>
      </w:pPr>
    </w:p>
    <w:p w:rsidR="00E04456" w:rsidRDefault="00E04456" w:rsidP="00E04456">
      <w:pPr>
        <w:ind w:left="-680" w:right="-680"/>
        <w:jc w:val="both"/>
        <w:rPr>
          <w:sz w:val="28"/>
        </w:rPr>
      </w:pPr>
      <w:r>
        <w:rPr>
          <w:b/>
          <w:sz w:val="28"/>
        </w:rPr>
        <w:t xml:space="preserve">                                     </w:t>
      </w:r>
      <w:r>
        <w:rPr>
          <w:sz w:val="28"/>
        </w:rPr>
        <w:t xml:space="preserve">ΕΠΑΝΑΛΗΠΤΙΚΟ      ΔΙΑΓΩΝΙΣΜΑ </w:t>
      </w:r>
    </w:p>
    <w:p w:rsidR="00E04456" w:rsidRDefault="00E04456" w:rsidP="00E04456">
      <w:pPr>
        <w:ind w:left="-680" w:right="-680"/>
        <w:jc w:val="both"/>
        <w:rPr>
          <w:sz w:val="28"/>
        </w:rPr>
      </w:pPr>
    </w:p>
    <w:p w:rsidR="00E04456" w:rsidRDefault="00E04456" w:rsidP="00E04456">
      <w:pPr>
        <w:ind w:left="-680" w:right="-680"/>
        <w:jc w:val="both"/>
        <w:rPr>
          <w:b/>
          <w:sz w:val="28"/>
        </w:rPr>
      </w:pPr>
      <w:r>
        <w:rPr>
          <w:b/>
          <w:sz w:val="28"/>
        </w:rPr>
        <w:t xml:space="preserve">                   ΜΑΘΗΜΑΤΙΚΑ </w:t>
      </w:r>
      <w:r w:rsidR="00380EE1">
        <w:rPr>
          <w:b/>
          <w:sz w:val="28"/>
        </w:rPr>
        <w:t>ΟΜΑΔΑ ΠΡΟΣΑΝΑΤΟΛΙΣΜΟΥ ΘΕΤΙΚΗ</w:t>
      </w:r>
      <w:bookmarkStart w:id="0" w:name="_GoBack"/>
      <w:bookmarkEnd w:id="0"/>
      <w:r>
        <w:rPr>
          <w:b/>
          <w:sz w:val="28"/>
        </w:rPr>
        <w:t xml:space="preserve"> </w:t>
      </w:r>
    </w:p>
    <w:p w:rsidR="00E04456" w:rsidRDefault="00E04456" w:rsidP="00E04456">
      <w:pPr>
        <w:ind w:left="-680" w:right="-680"/>
        <w:jc w:val="both"/>
        <w:rPr>
          <w:b/>
          <w:sz w:val="28"/>
        </w:rPr>
      </w:pPr>
    </w:p>
    <w:p w:rsidR="00E04456" w:rsidRDefault="00E04456" w:rsidP="00E04456">
      <w:pPr>
        <w:pStyle w:val="a3"/>
        <w:ind w:firstLine="567"/>
        <w:jc w:val="left"/>
        <w:rPr>
          <w:rFonts w:ascii="Times New Roman" w:hAnsi="Times New Roman"/>
          <w:b w:val="0"/>
          <w:sz w:val="28"/>
        </w:rPr>
      </w:pPr>
      <w:r>
        <w:rPr>
          <w:b w:val="0"/>
          <w:sz w:val="28"/>
        </w:rPr>
        <w:t xml:space="preserve">                                  Β΄ ΛΥΚΕΙΟΥ  </w:t>
      </w:r>
    </w:p>
    <w:p w:rsidR="00AC20B6" w:rsidRDefault="00AC20B6">
      <w:pPr>
        <w:ind w:left="-680" w:right="-908"/>
        <w:jc w:val="both"/>
        <w:rPr>
          <w:b/>
          <w:sz w:val="28"/>
        </w:rPr>
      </w:pPr>
    </w:p>
    <w:p w:rsidR="00AC20B6" w:rsidRDefault="00AC20B6">
      <w:pPr>
        <w:pStyle w:val="a3"/>
        <w:ind w:firstLine="567"/>
        <w:jc w:val="left"/>
        <w:rPr>
          <w:rFonts w:ascii="Times New Roman" w:hAnsi="Times New Roman"/>
          <w:color w:val="000000"/>
          <w:sz w:val="28"/>
        </w:rPr>
      </w:pPr>
      <w:r>
        <w:rPr>
          <w:b w:val="0"/>
          <w:sz w:val="28"/>
        </w:rPr>
        <w:t xml:space="preserve">                                  </w:t>
      </w:r>
    </w:p>
    <w:p w:rsidR="00AC20B6" w:rsidRDefault="00AC20B6">
      <w:pPr>
        <w:pStyle w:val="a5"/>
        <w:rPr>
          <w:vertAlign w:val="superscript"/>
        </w:rPr>
      </w:pPr>
      <w:r>
        <w:t xml:space="preserve">                                               </w:t>
      </w:r>
      <w:r w:rsidR="00B1768C">
        <w:t xml:space="preserve">   </w:t>
      </w:r>
      <w:r>
        <w:t xml:space="preserve"> ΘΕΜΑ 1</w:t>
      </w:r>
      <w:r>
        <w:rPr>
          <w:vertAlign w:val="superscript"/>
        </w:rPr>
        <w:t>ο</w:t>
      </w:r>
    </w:p>
    <w:p w:rsidR="006F3DC8" w:rsidRDefault="00AE1518" w:rsidP="00AE1518">
      <w:pPr>
        <w:ind w:left="-680" w:right="-680"/>
      </w:pPr>
      <w:r w:rsidRPr="002B78DA">
        <w:rPr>
          <w:b/>
        </w:rPr>
        <w:t>Α</w:t>
      </w:r>
      <w:r w:rsidRPr="00AE1518">
        <w:rPr>
          <w:b/>
        </w:rPr>
        <w:t>/</w:t>
      </w:r>
      <w:r>
        <w:t xml:space="preserve"> Να αποδείξετε ότι </w:t>
      </w:r>
      <w:r w:rsidR="00A93C37">
        <w:t>η εφαπτομέ</w:t>
      </w:r>
      <w:r w:rsidR="006F3DC8">
        <w:t xml:space="preserve">νη ε του κύκλου </w:t>
      </w:r>
      <w:r w:rsidR="006F3DC8">
        <w:rPr>
          <w:lang w:val="en-US"/>
        </w:rPr>
        <w:t>c</w:t>
      </w:r>
      <w:r w:rsidR="006F3DC8">
        <w:t xml:space="preserve">: </w:t>
      </w:r>
      <w:r w:rsidR="006F3DC8">
        <w:rPr>
          <w:lang w:val="en-US"/>
        </w:rPr>
        <w:t>x</w:t>
      </w:r>
      <w:r w:rsidR="006F3DC8" w:rsidRPr="006F3DC8">
        <w:rPr>
          <w:vertAlign w:val="superscript"/>
        </w:rPr>
        <w:t>2</w:t>
      </w:r>
      <w:r w:rsidR="006F3DC8" w:rsidRPr="006F3DC8">
        <w:t>+</w:t>
      </w:r>
      <w:r w:rsidR="006F3DC8">
        <w:rPr>
          <w:lang w:val="en-US"/>
        </w:rPr>
        <w:t>y</w:t>
      </w:r>
      <w:r w:rsidR="006F3DC8" w:rsidRPr="006F3DC8">
        <w:rPr>
          <w:vertAlign w:val="superscript"/>
        </w:rPr>
        <w:t>2</w:t>
      </w:r>
      <w:r w:rsidR="006F3DC8" w:rsidRPr="006F3DC8">
        <w:t>=</w:t>
      </w:r>
      <w:r w:rsidR="006F3DC8">
        <w:t>ρ</w:t>
      </w:r>
      <w:r w:rsidR="006F3DC8">
        <w:rPr>
          <w:vertAlign w:val="superscript"/>
        </w:rPr>
        <w:t xml:space="preserve">2 </w:t>
      </w:r>
      <w:r w:rsidR="006F3DC8">
        <w:t xml:space="preserve"> σε ένα σημείο του Α(</w:t>
      </w:r>
      <w:r w:rsidR="006F3DC8">
        <w:rPr>
          <w:lang w:val="en-US"/>
        </w:rPr>
        <w:t>x</w:t>
      </w:r>
      <w:r w:rsidR="006F3DC8" w:rsidRPr="006F3DC8">
        <w:rPr>
          <w:vertAlign w:val="subscript"/>
        </w:rPr>
        <w:t>1</w:t>
      </w:r>
      <w:r w:rsidR="006F3DC8" w:rsidRPr="006F3DC8">
        <w:t>,</w:t>
      </w:r>
      <w:r w:rsidR="006F3DC8">
        <w:rPr>
          <w:lang w:val="en-US"/>
        </w:rPr>
        <w:t>y</w:t>
      </w:r>
      <w:r w:rsidR="006F3DC8" w:rsidRPr="006F3DC8">
        <w:rPr>
          <w:vertAlign w:val="subscript"/>
        </w:rPr>
        <w:t>1</w:t>
      </w:r>
      <w:r w:rsidR="006F3DC8" w:rsidRPr="006F3DC8">
        <w:t xml:space="preserve">), </w:t>
      </w:r>
    </w:p>
    <w:p w:rsidR="00AE1518" w:rsidRPr="006F3DC8" w:rsidRDefault="006F3DC8" w:rsidP="00AE1518">
      <w:pPr>
        <w:ind w:left="-680" w:right="-680"/>
      </w:pPr>
      <w:r>
        <w:rPr>
          <w:b/>
        </w:rPr>
        <w:t xml:space="preserve">                                        </w:t>
      </w:r>
      <w:r>
        <w:t xml:space="preserve">έχει εξίσωση         </w:t>
      </w:r>
      <w:r>
        <w:rPr>
          <w:lang w:val="en-US"/>
        </w:rPr>
        <w:t>x</w:t>
      </w:r>
      <w:r w:rsidRPr="006F3DC8">
        <w:t xml:space="preserve"> </w:t>
      </w:r>
      <w:proofErr w:type="spellStart"/>
      <w:r>
        <w:rPr>
          <w:lang w:val="en-US"/>
        </w:rPr>
        <w:t>x</w:t>
      </w:r>
      <w:proofErr w:type="spellEnd"/>
      <w:r w:rsidRPr="006F3DC8">
        <w:rPr>
          <w:vertAlign w:val="subscript"/>
        </w:rPr>
        <w:t>1</w:t>
      </w:r>
      <w:r>
        <w:t>+</w:t>
      </w:r>
      <w:r w:rsidRPr="006F3DC8">
        <w:t xml:space="preserve"> </w:t>
      </w:r>
      <w:r>
        <w:rPr>
          <w:lang w:val="en-US"/>
        </w:rPr>
        <w:t>y</w:t>
      </w:r>
      <w:r w:rsidRPr="006F3DC8">
        <w:t xml:space="preserve"> </w:t>
      </w:r>
      <w:proofErr w:type="spellStart"/>
      <w:r>
        <w:rPr>
          <w:lang w:val="en-US"/>
        </w:rPr>
        <w:t>y</w:t>
      </w:r>
      <w:proofErr w:type="spellEnd"/>
      <w:r w:rsidRPr="006F3DC8">
        <w:rPr>
          <w:vertAlign w:val="subscript"/>
        </w:rPr>
        <w:t>1</w:t>
      </w:r>
      <w:r>
        <w:t>=</w:t>
      </w:r>
      <w:r w:rsidRPr="006F3DC8">
        <w:t xml:space="preserve"> </w:t>
      </w:r>
      <w:r>
        <w:t>ρ</w:t>
      </w:r>
      <w:r>
        <w:rPr>
          <w:vertAlign w:val="superscript"/>
        </w:rPr>
        <w:t>2</w:t>
      </w:r>
      <w:r>
        <w:t>.</w:t>
      </w:r>
    </w:p>
    <w:p w:rsidR="00AE1518" w:rsidRPr="00AE1518" w:rsidRDefault="001C07C6" w:rsidP="00AE1518">
      <w:pPr>
        <w:ind w:left="-680" w:right="-680"/>
        <w:jc w:val="right"/>
        <w:rPr>
          <w:b/>
        </w:rPr>
      </w:pPr>
      <w:r>
        <w:rPr>
          <w:b/>
        </w:rPr>
        <w:t>(μονάδες 10</w:t>
      </w:r>
      <w:r w:rsidR="00AE1518" w:rsidRPr="00AE1518">
        <w:rPr>
          <w:b/>
        </w:rPr>
        <w:t>)</w:t>
      </w:r>
    </w:p>
    <w:p w:rsidR="00AE1518" w:rsidRDefault="00AE1518" w:rsidP="00AE1518">
      <w:pPr>
        <w:ind w:left="-680" w:right="-680"/>
      </w:pPr>
      <w:r w:rsidRPr="002B78DA">
        <w:rPr>
          <w:b/>
        </w:rPr>
        <w:t>Β</w:t>
      </w:r>
      <w:r>
        <w:rPr>
          <w:b/>
        </w:rPr>
        <w:t>/</w:t>
      </w:r>
      <w:r>
        <w:t xml:space="preserve"> Να χαρακτηρίσετε τις προτάσεις που ακολουθούν γράφοντας τη λέξη </w:t>
      </w:r>
      <w:r w:rsidRPr="007B6BEC">
        <w:rPr>
          <w:b/>
        </w:rPr>
        <w:t>Σωστό (Σ)</w:t>
      </w:r>
      <w:r>
        <w:rPr>
          <w:b/>
        </w:rPr>
        <w:t xml:space="preserve"> </w:t>
      </w:r>
      <w:r w:rsidRPr="007B6BEC">
        <w:t>ή</w:t>
      </w:r>
      <w:r>
        <w:t xml:space="preserve"> </w:t>
      </w:r>
      <w:r>
        <w:rPr>
          <w:b/>
        </w:rPr>
        <w:t xml:space="preserve">Λάθος (Λ) </w:t>
      </w:r>
      <w:r>
        <w:t>δίπλα στο γράμμα που αντιστοιχεί σε κάθε πρόταση:</w:t>
      </w:r>
    </w:p>
    <w:p w:rsidR="00D65AF1" w:rsidRPr="00DE07CB" w:rsidRDefault="00AE1518" w:rsidP="00AE1518">
      <w:pPr>
        <w:spacing w:line="360" w:lineRule="auto"/>
        <w:ind w:left="-680" w:right="-680"/>
      </w:pPr>
      <w:r w:rsidRPr="002B78DA">
        <w:rPr>
          <w:b/>
        </w:rPr>
        <w:t>α.</w:t>
      </w:r>
      <w:r>
        <w:t xml:space="preserve"> </w:t>
      </w:r>
      <w:r w:rsidR="00774EC4">
        <w:t xml:space="preserve">Αν </w:t>
      </w:r>
      <w:r w:rsidR="00774EC4" w:rsidRPr="00774EC4">
        <w:rPr>
          <w:position w:val="-10"/>
        </w:rPr>
        <w:object w:dxaOrig="18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18.75pt" o:ole="">
            <v:imagedata r:id="rId5" o:title=""/>
          </v:shape>
          <o:OLEObject Type="Embed" ProgID="Equation.DSMT4" ShapeID="_x0000_i1025" DrawAspect="Content" ObjectID="_1527674594" r:id="rId6"/>
        </w:object>
      </w:r>
    </w:p>
    <w:p w:rsidR="00D2131D" w:rsidRDefault="00AE1518" w:rsidP="00DE07CB">
      <w:pPr>
        <w:spacing w:line="360" w:lineRule="auto"/>
        <w:ind w:left="-709" w:right="-680"/>
      </w:pPr>
      <w:r w:rsidRPr="002B78DA">
        <w:rPr>
          <w:b/>
        </w:rPr>
        <w:t>β.</w:t>
      </w:r>
      <w:r w:rsidR="00711540">
        <w:t xml:space="preserve"> </w:t>
      </w:r>
      <w:r w:rsidR="00774EC4">
        <w:t xml:space="preserve">Αν </w:t>
      </w:r>
      <w:r w:rsidR="00774EC4" w:rsidRPr="00774EC4">
        <w:rPr>
          <w:position w:val="-6"/>
        </w:rPr>
        <w:object w:dxaOrig="240" w:dyaOrig="279">
          <v:shape id="_x0000_i1026" type="#_x0000_t75" style="width:12pt;height:14.25pt" o:ole="">
            <v:imagedata r:id="rId7" o:title=""/>
          </v:shape>
          <o:OLEObject Type="Embed" ProgID="Equation.DSMT4" ShapeID="_x0000_i1026" DrawAspect="Content" ObjectID="_1527674595" r:id="rId8"/>
        </w:object>
      </w:r>
      <w:r w:rsidR="00774EC4">
        <w:t>=(</w:t>
      </w:r>
      <w:r w:rsidR="00774EC4">
        <w:rPr>
          <w:lang w:val="en-US"/>
        </w:rPr>
        <w:t>x</w:t>
      </w:r>
      <w:r w:rsidR="00774EC4" w:rsidRPr="006F3DC8">
        <w:rPr>
          <w:vertAlign w:val="subscript"/>
        </w:rPr>
        <w:t>1</w:t>
      </w:r>
      <w:r w:rsidR="00774EC4" w:rsidRPr="006F3DC8">
        <w:t>,</w:t>
      </w:r>
      <w:r w:rsidR="00774EC4">
        <w:rPr>
          <w:lang w:val="en-US"/>
        </w:rPr>
        <w:t>y</w:t>
      </w:r>
      <w:r w:rsidR="00774EC4" w:rsidRPr="006F3DC8">
        <w:rPr>
          <w:vertAlign w:val="subscript"/>
        </w:rPr>
        <w:t>1</w:t>
      </w:r>
      <w:r w:rsidR="00774EC4">
        <w:t xml:space="preserve">) και </w:t>
      </w:r>
      <w:r w:rsidR="00774EC4" w:rsidRPr="00774EC4">
        <w:rPr>
          <w:position w:val="-10"/>
        </w:rPr>
        <w:object w:dxaOrig="240" w:dyaOrig="380">
          <v:shape id="_x0000_i1027" type="#_x0000_t75" style="width:12pt;height:18.75pt" o:ole="">
            <v:imagedata r:id="rId9" o:title=""/>
          </v:shape>
          <o:OLEObject Type="Embed" ProgID="Equation.DSMT4" ShapeID="_x0000_i1027" DrawAspect="Content" ObjectID="_1527674596" r:id="rId10"/>
        </w:object>
      </w:r>
      <w:r w:rsidR="00774EC4">
        <w:t>=(</w:t>
      </w:r>
      <w:r w:rsidR="00774EC4">
        <w:rPr>
          <w:lang w:val="en-US"/>
        </w:rPr>
        <w:t>x</w:t>
      </w:r>
      <w:r w:rsidR="00774EC4">
        <w:rPr>
          <w:vertAlign w:val="subscript"/>
        </w:rPr>
        <w:t>2</w:t>
      </w:r>
      <w:r w:rsidR="00774EC4" w:rsidRPr="006F3DC8">
        <w:t>,</w:t>
      </w:r>
      <w:r w:rsidR="00774EC4">
        <w:rPr>
          <w:lang w:val="en-US"/>
        </w:rPr>
        <w:t>y</w:t>
      </w:r>
      <w:r w:rsidR="00774EC4">
        <w:rPr>
          <w:vertAlign w:val="subscript"/>
        </w:rPr>
        <w:t>2</w:t>
      </w:r>
      <w:r w:rsidR="00774EC4">
        <w:t>), δύο διανύσματα του καρτεσιανού επιπέδου Ο</w:t>
      </w:r>
      <w:proofErr w:type="spellStart"/>
      <w:r w:rsidR="00774EC4">
        <w:rPr>
          <w:lang w:val="en-US"/>
        </w:rPr>
        <w:t>xy</w:t>
      </w:r>
      <w:proofErr w:type="spellEnd"/>
      <w:r w:rsidR="00774EC4">
        <w:t xml:space="preserve"> και θ η γωνία των </w:t>
      </w:r>
      <w:r w:rsidR="00774EC4" w:rsidRPr="00774EC4">
        <w:rPr>
          <w:position w:val="-6"/>
        </w:rPr>
        <w:object w:dxaOrig="240" w:dyaOrig="279">
          <v:shape id="_x0000_i1028" type="#_x0000_t75" style="width:12pt;height:14.25pt" o:ole="">
            <v:imagedata r:id="rId7" o:title=""/>
          </v:shape>
          <o:OLEObject Type="Embed" ProgID="Equation.DSMT4" ShapeID="_x0000_i1028" DrawAspect="Content" ObjectID="_1527674597" r:id="rId11"/>
        </w:object>
      </w:r>
      <w:r w:rsidR="00D2131D">
        <w:t>,</w:t>
      </w:r>
      <w:r w:rsidR="00D2131D" w:rsidRPr="00774EC4">
        <w:rPr>
          <w:position w:val="-10"/>
        </w:rPr>
        <w:object w:dxaOrig="240" w:dyaOrig="380">
          <v:shape id="_x0000_i1029" type="#_x0000_t75" style="width:12pt;height:18.75pt" o:ole="">
            <v:imagedata r:id="rId9" o:title=""/>
          </v:shape>
          <o:OLEObject Type="Embed" ProgID="Equation.DSMT4" ShapeID="_x0000_i1029" DrawAspect="Content" ObjectID="_1527674598" r:id="rId12"/>
        </w:object>
      </w:r>
      <w:r w:rsidR="00D2131D">
        <w:t xml:space="preserve">,  </w:t>
      </w:r>
    </w:p>
    <w:p w:rsidR="00DE07CB" w:rsidRPr="00774EC4" w:rsidRDefault="00D2131D" w:rsidP="00DE07CB">
      <w:pPr>
        <w:spacing w:line="360" w:lineRule="auto"/>
        <w:ind w:left="-709" w:right="-680"/>
      </w:pPr>
      <w:r>
        <w:rPr>
          <w:b/>
        </w:rPr>
        <w:t xml:space="preserve">                                   </w:t>
      </w:r>
      <w:r>
        <w:t xml:space="preserve">τότε ισχύει: </w:t>
      </w:r>
      <w:r w:rsidRPr="00D2131D">
        <w:rPr>
          <w:position w:val="-38"/>
        </w:rPr>
        <w:object w:dxaOrig="3200" w:dyaOrig="780">
          <v:shape id="_x0000_i1030" type="#_x0000_t75" style="width:159.75pt;height:39pt" o:ole="">
            <v:imagedata r:id="rId13" o:title=""/>
          </v:shape>
          <o:OLEObject Type="Embed" ProgID="Equation.DSMT4" ShapeID="_x0000_i1030" DrawAspect="Content" ObjectID="_1527674599" r:id="rId14"/>
        </w:object>
      </w:r>
      <w:r>
        <w:t>.</w:t>
      </w:r>
    </w:p>
    <w:p w:rsidR="00DE07CB" w:rsidRPr="00D2131D" w:rsidRDefault="00AE1518" w:rsidP="00AE1518">
      <w:pPr>
        <w:spacing w:line="360" w:lineRule="auto"/>
        <w:ind w:left="-680" w:right="-680"/>
      </w:pPr>
      <w:r w:rsidRPr="002B78DA">
        <w:rPr>
          <w:b/>
        </w:rPr>
        <w:t>γ.</w:t>
      </w:r>
      <w:r>
        <w:t xml:space="preserve"> </w:t>
      </w:r>
      <w:r w:rsidR="00D2131D">
        <w:t>Η εξίσωση Α</w:t>
      </w:r>
      <w:r w:rsidR="00D2131D">
        <w:rPr>
          <w:lang w:val="en-US"/>
        </w:rPr>
        <w:t>x</w:t>
      </w:r>
      <w:r w:rsidR="00D2131D" w:rsidRPr="00D2131D">
        <w:t>+</w:t>
      </w:r>
      <w:r w:rsidR="00D2131D">
        <w:t>Β</w:t>
      </w:r>
      <w:r w:rsidR="00D2131D">
        <w:rPr>
          <w:lang w:val="en-US"/>
        </w:rPr>
        <w:t>y</w:t>
      </w:r>
      <w:r w:rsidR="00D2131D" w:rsidRPr="00D2131D">
        <w:t>+</w:t>
      </w:r>
      <w:r w:rsidR="00D2131D">
        <w:t>Γ=0  παριστάνει ευθεία, αν και μόνον αν Α</w:t>
      </w:r>
      <w:r w:rsidR="00D2131D" w:rsidRPr="00D2131D">
        <w:rPr>
          <w:position w:val="-4"/>
        </w:rPr>
        <w:object w:dxaOrig="220" w:dyaOrig="220">
          <v:shape id="_x0000_i1031" type="#_x0000_t75" style="width:11.25pt;height:11.25pt" o:ole="">
            <v:imagedata r:id="rId15" o:title=""/>
          </v:shape>
          <o:OLEObject Type="Embed" ProgID="Equation.DSMT4" ShapeID="_x0000_i1031" DrawAspect="Content" ObjectID="_1527674600" r:id="rId16"/>
        </w:object>
      </w:r>
      <w:r w:rsidR="00D2131D">
        <w:t>0 ή Β</w:t>
      </w:r>
      <w:r w:rsidR="00D2131D" w:rsidRPr="00D2131D">
        <w:rPr>
          <w:position w:val="-4"/>
        </w:rPr>
        <w:object w:dxaOrig="220" w:dyaOrig="220">
          <v:shape id="_x0000_i1032" type="#_x0000_t75" style="width:11.25pt;height:11.25pt" o:ole="">
            <v:imagedata r:id="rId15" o:title=""/>
          </v:shape>
          <o:OLEObject Type="Embed" ProgID="Equation.DSMT4" ShapeID="_x0000_i1032" DrawAspect="Content" ObjectID="_1527674601" r:id="rId17"/>
        </w:object>
      </w:r>
      <w:r w:rsidR="00D2131D">
        <w:t>0.</w:t>
      </w:r>
    </w:p>
    <w:p w:rsidR="00DE07CB" w:rsidRPr="00D2131D" w:rsidRDefault="00AE1518" w:rsidP="00AE1518">
      <w:pPr>
        <w:spacing w:line="360" w:lineRule="auto"/>
        <w:ind w:left="-680" w:right="-680"/>
      </w:pPr>
      <w:r w:rsidRPr="002B78DA">
        <w:rPr>
          <w:b/>
        </w:rPr>
        <w:t>δ.</w:t>
      </w:r>
      <w:r>
        <w:t xml:space="preserve"> </w:t>
      </w:r>
      <w:r w:rsidR="00D2131D">
        <w:t xml:space="preserve">Αν φ η γωνία που σχηματίζει μια ευθεία με τον άξονα </w:t>
      </w:r>
      <w:r w:rsidR="00D2131D">
        <w:rPr>
          <w:lang w:val="en-US"/>
        </w:rPr>
        <w:t>x</w:t>
      </w:r>
      <w:r w:rsidR="00D2131D">
        <w:t>΄</w:t>
      </w:r>
      <w:r w:rsidR="00D2131D">
        <w:rPr>
          <w:lang w:val="en-US"/>
        </w:rPr>
        <w:t>x</w:t>
      </w:r>
      <w:r w:rsidR="00D2131D" w:rsidRPr="00D2131D">
        <w:t xml:space="preserve">, </w:t>
      </w:r>
      <w:r w:rsidR="00D2131D">
        <w:t xml:space="preserve">τότε ισχύει: </w:t>
      </w:r>
      <w:r w:rsidR="00D2131D" w:rsidRPr="00D2131D">
        <w:rPr>
          <w:position w:val="-10"/>
        </w:rPr>
        <w:object w:dxaOrig="1040" w:dyaOrig="320">
          <v:shape id="_x0000_i1033" type="#_x0000_t75" style="width:51.75pt;height:15.75pt" o:ole="">
            <v:imagedata r:id="rId18" o:title=""/>
          </v:shape>
          <o:OLEObject Type="Embed" ProgID="Equation.DSMT4" ShapeID="_x0000_i1033" DrawAspect="Content" ObjectID="_1527674602" r:id="rId19"/>
        </w:object>
      </w:r>
    </w:p>
    <w:p w:rsidR="00DE07CB" w:rsidRDefault="00AE1518" w:rsidP="00DE07CB">
      <w:pPr>
        <w:spacing w:line="360" w:lineRule="auto"/>
        <w:ind w:left="-680" w:right="-680"/>
      </w:pPr>
      <w:r w:rsidRPr="002B78DA">
        <w:rPr>
          <w:b/>
        </w:rPr>
        <w:t>ε.</w:t>
      </w:r>
      <w:r w:rsidR="00D2131D">
        <w:t xml:space="preserve"> Αν </w:t>
      </w:r>
      <w:r w:rsidR="00C1320C" w:rsidRPr="00774EC4">
        <w:rPr>
          <w:position w:val="-6"/>
        </w:rPr>
        <w:object w:dxaOrig="240" w:dyaOrig="279">
          <v:shape id="_x0000_i1034" type="#_x0000_t75" style="width:11.25pt;height:14.25pt" o:ole="">
            <v:imagedata r:id="rId7" o:title=""/>
          </v:shape>
          <o:OLEObject Type="Embed" ProgID="Equation.DSMT4" ShapeID="_x0000_i1034" DrawAspect="Content" ObjectID="_1527674603" r:id="rId20"/>
        </w:object>
      </w:r>
      <w:r w:rsidR="00D2131D">
        <w:t>,</w:t>
      </w:r>
      <w:r w:rsidR="00D2131D" w:rsidRPr="00D2131D">
        <w:rPr>
          <w:position w:val="-4"/>
        </w:rPr>
        <w:object w:dxaOrig="220" w:dyaOrig="279">
          <v:shape id="_x0000_i1035" type="#_x0000_t75" style="width:11.25pt;height:14.25pt" o:ole="">
            <v:imagedata r:id="rId21" o:title=""/>
          </v:shape>
          <o:OLEObject Type="Embed" ProgID="Equation.DSMT4" ShapeID="_x0000_i1035" DrawAspect="Content" ObjectID="_1527674604" r:id="rId22"/>
        </w:object>
      </w:r>
      <w:r w:rsidR="00D2131D">
        <w:t xml:space="preserve">είναι δύο διανύσματα του επιπέδου με </w:t>
      </w:r>
      <w:r w:rsidR="00D2131D" w:rsidRPr="00774EC4">
        <w:rPr>
          <w:position w:val="-6"/>
        </w:rPr>
        <w:object w:dxaOrig="240" w:dyaOrig="279">
          <v:shape id="_x0000_i1036" type="#_x0000_t75" style="width:12pt;height:14.25pt" o:ole="">
            <v:imagedata r:id="rId7" o:title=""/>
          </v:shape>
          <o:OLEObject Type="Embed" ProgID="Equation.DSMT4" ShapeID="_x0000_i1036" DrawAspect="Content" ObjectID="_1527674605" r:id="rId23"/>
        </w:object>
      </w:r>
      <w:r w:rsidR="00D2131D" w:rsidRPr="00D2131D">
        <w:rPr>
          <w:position w:val="-4"/>
        </w:rPr>
        <w:object w:dxaOrig="220" w:dyaOrig="220">
          <v:shape id="_x0000_i1037" type="#_x0000_t75" style="width:11.25pt;height:11.25pt" o:ole="">
            <v:imagedata r:id="rId15" o:title=""/>
          </v:shape>
          <o:OLEObject Type="Embed" ProgID="Equation.DSMT4" ShapeID="_x0000_i1037" DrawAspect="Content" ObjectID="_1527674606" r:id="rId24"/>
        </w:object>
      </w:r>
      <w:r w:rsidR="00D2131D" w:rsidRPr="00774EC4">
        <w:rPr>
          <w:position w:val="-6"/>
        </w:rPr>
        <w:object w:dxaOrig="200" w:dyaOrig="340">
          <v:shape id="_x0000_i1038" type="#_x0000_t75" style="width:9.75pt;height:16.5pt" o:ole="">
            <v:imagedata r:id="rId25" o:title=""/>
          </v:shape>
          <o:OLEObject Type="Embed" ProgID="Equation.DSMT4" ShapeID="_x0000_i1038" DrawAspect="Content" ObjectID="_1527674607" r:id="rId26"/>
        </w:object>
      </w:r>
      <w:r w:rsidR="00D2131D">
        <w:t xml:space="preserve">, τότε </w:t>
      </w:r>
      <w:r w:rsidR="00D2131D" w:rsidRPr="00D2131D">
        <w:rPr>
          <w:position w:val="-12"/>
        </w:rPr>
        <w:object w:dxaOrig="1800" w:dyaOrig="360">
          <v:shape id="_x0000_i1039" type="#_x0000_t75" style="width:90pt;height:18pt" o:ole="">
            <v:imagedata r:id="rId27" o:title=""/>
          </v:shape>
          <o:OLEObject Type="Embed" ProgID="Equation.DSMT4" ShapeID="_x0000_i1039" DrawAspect="Content" ObjectID="_1527674608" r:id="rId28"/>
        </w:object>
      </w:r>
      <w:r w:rsidR="002A1DDD">
        <w:t>.</w:t>
      </w:r>
    </w:p>
    <w:p w:rsidR="00C1320C" w:rsidRDefault="00C1320C" w:rsidP="002A1DDD">
      <w:pPr>
        <w:spacing w:line="360" w:lineRule="auto"/>
        <w:ind w:right="-680"/>
        <w:rPr>
          <w:rFonts w:cs="Arial"/>
        </w:rPr>
      </w:pPr>
      <w:r>
        <w:rPr>
          <w:rFonts w:cs="Arial"/>
        </w:rPr>
        <w:t xml:space="preserve">     </w:t>
      </w:r>
      <w:r w:rsidR="002A1DDD">
        <w:rPr>
          <w:rFonts w:cs="Arial"/>
        </w:rPr>
        <w:t xml:space="preserve">                                                                                                                       </w:t>
      </w:r>
      <w:r w:rsidR="00DE07CB">
        <w:rPr>
          <w:b/>
        </w:rPr>
        <w:t xml:space="preserve"> </w:t>
      </w:r>
      <w:r w:rsidRPr="00490F8B">
        <w:rPr>
          <w:b/>
        </w:rPr>
        <w:t xml:space="preserve">      </w:t>
      </w:r>
      <w:r w:rsidR="00AE1518" w:rsidRPr="00AE1518">
        <w:rPr>
          <w:b/>
        </w:rPr>
        <w:t>(μονάδες 1</w:t>
      </w:r>
      <w:r w:rsidR="002A1DDD">
        <w:rPr>
          <w:b/>
        </w:rPr>
        <w:t>0</w:t>
      </w:r>
      <w:r w:rsidR="00AE1518" w:rsidRPr="005F15EE">
        <w:rPr>
          <w:b/>
          <w:i/>
        </w:rPr>
        <w:t>)</w:t>
      </w:r>
      <w:r w:rsidR="00AE1518">
        <w:rPr>
          <w:rFonts w:cs="Arial"/>
        </w:rPr>
        <w:t xml:space="preserve"> </w:t>
      </w:r>
      <w:r w:rsidR="008C76E1">
        <w:rPr>
          <w:rFonts w:cs="Arial"/>
        </w:rPr>
        <w:t xml:space="preserve">  </w:t>
      </w:r>
    </w:p>
    <w:p w:rsidR="008C76E1" w:rsidRPr="00380EE1" w:rsidRDefault="00C1320C" w:rsidP="00C1320C">
      <w:pPr>
        <w:spacing w:line="360" w:lineRule="auto"/>
        <w:ind w:left="-709" w:right="-680"/>
        <w:rPr>
          <w:rFonts w:cs="Arial"/>
        </w:rPr>
      </w:pPr>
      <w:r>
        <w:rPr>
          <w:rFonts w:cs="Arial"/>
        </w:rPr>
        <w:t xml:space="preserve"> </w:t>
      </w:r>
      <w:r w:rsidR="008C76E1">
        <w:rPr>
          <w:rFonts w:cs="Arial"/>
        </w:rPr>
        <w:t xml:space="preserve"> </w:t>
      </w:r>
      <w:r>
        <w:rPr>
          <w:rFonts w:cs="Arial"/>
          <w:b/>
        </w:rPr>
        <w:t>Γ/</w:t>
      </w:r>
      <w:r>
        <w:rPr>
          <w:rFonts w:cs="Arial"/>
        </w:rPr>
        <w:t xml:space="preserve"> Τι</w:t>
      </w:r>
      <w:r w:rsidR="008C76E1">
        <w:rPr>
          <w:rFonts w:cs="Arial"/>
        </w:rPr>
        <w:t xml:space="preserve">  </w:t>
      </w:r>
      <w:r>
        <w:rPr>
          <w:rFonts w:cs="Arial"/>
        </w:rPr>
        <w:t xml:space="preserve">ονομάζεται γραμμικός συνδυασμός δύο διανυσμάτων </w:t>
      </w:r>
      <w:r w:rsidRPr="00774EC4">
        <w:rPr>
          <w:position w:val="-6"/>
        </w:rPr>
        <w:object w:dxaOrig="240" w:dyaOrig="279">
          <v:shape id="_x0000_i1040" type="#_x0000_t75" style="width:11.25pt;height:14.25pt" o:ole="">
            <v:imagedata r:id="rId7" o:title=""/>
          </v:shape>
          <o:OLEObject Type="Embed" ProgID="Equation.DSMT4" ShapeID="_x0000_i1040" DrawAspect="Content" ObjectID="_1527674609" r:id="rId29"/>
        </w:object>
      </w:r>
      <w:r>
        <w:t xml:space="preserve"> και </w:t>
      </w:r>
      <w:r w:rsidRPr="00774EC4">
        <w:rPr>
          <w:position w:val="-10"/>
        </w:rPr>
        <w:object w:dxaOrig="240" w:dyaOrig="380">
          <v:shape id="_x0000_i1041" type="#_x0000_t75" style="width:12pt;height:18.75pt" o:ole="">
            <v:imagedata r:id="rId9" o:title=""/>
          </v:shape>
          <o:OLEObject Type="Embed" ProgID="Equation.DSMT4" ShapeID="_x0000_i1041" DrawAspect="Content" ObjectID="_1527674610" r:id="rId30"/>
        </w:object>
      </w:r>
      <w:r w:rsidR="008C76E1">
        <w:rPr>
          <w:rFonts w:cs="Arial"/>
        </w:rPr>
        <w:t xml:space="preserve"> </w:t>
      </w:r>
      <w:r w:rsidRPr="00C1320C">
        <w:rPr>
          <w:rFonts w:cs="Arial"/>
        </w:rPr>
        <w:t>;</w:t>
      </w:r>
    </w:p>
    <w:p w:rsidR="00C1320C" w:rsidRPr="00490F8B" w:rsidRDefault="00C1320C" w:rsidP="00C1320C">
      <w:pPr>
        <w:spacing w:line="360" w:lineRule="auto"/>
        <w:ind w:left="-709" w:right="-680"/>
        <w:rPr>
          <w:rFonts w:cs="Arial"/>
        </w:rPr>
      </w:pPr>
      <w:r w:rsidRPr="00490F8B">
        <w:rPr>
          <w:b/>
        </w:rPr>
        <w:t xml:space="preserve">                                                                                                                                                </w:t>
      </w:r>
      <w:r w:rsidRPr="004E27BD">
        <w:rPr>
          <w:b/>
        </w:rPr>
        <w:t>(μ</w:t>
      </w:r>
      <w:r>
        <w:rPr>
          <w:b/>
        </w:rPr>
        <w:t>ονάδες 5</w:t>
      </w:r>
      <w:r w:rsidRPr="004E27BD">
        <w:rPr>
          <w:b/>
        </w:rPr>
        <w:t>)</w:t>
      </w:r>
    </w:p>
    <w:p w:rsidR="00AE1518" w:rsidRPr="008C76E1" w:rsidRDefault="008C76E1" w:rsidP="008C76E1">
      <w:pPr>
        <w:spacing w:line="360" w:lineRule="auto"/>
        <w:ind w:left="-680" w:right="-680"/>
        <w:rPr>
          <w:rFonts w:cs="Arial"/>
        </w:rPr>
      </w:pPr>
      <w:r>
        <w:rPr>
          <w:b/>
        </w:rPr>
        <w:t xml:space="preserve">                             </w:t>
      </w:r>
      <w:r w:rsidR="00092536">
        <w:rPr>
          <w:b/>
        </w:rPr>
        <w:t xml:space="preserve">                               </w:t>
      </w:r>
      <w:r w:rsidR="00A93C37">
        <w:rPr>
          <w:b/>
        </w:rPr>
        <w:t xml:space="preserve">    </w:t>
      </w:r>
      <w:r w:rsidR="00B1768C">
        <w:rPr>
          <w:b/>
        </w:rPr>
        <w:t xml:space="preserve">   </w:t>
      </w:r>
      <w:r w:rsidR="00AE1518" w:rsidRPr="002B78DA">
        <w:rPr>
          <w:b/>
        </w:rPr>
        <w:t xml:space="preserve">ΘΕΜΑ </w:t>
      </w:r>
      <w:r w:rsidR="00AE1518">
        <w:rPr>
          <w:b/>
        </w:rPr>
        <w:t>2</w:t>
      </w:r>
      <w:r w:rsidR="00AE1518" w:rsidRPr="002B78DA">
        <w:rPr>
          <w:b/>
          <w:vertAlign w:val="superscript"/>
        </w:rPr>
        <w:t>ο</w:t>
      </w:r>
      <w:r w:rsidR="00AE1518">
        <w:rPr>
          <w:b/>
        </w:rPr>
        <w:t xml:space="preserve"> </w:t>
      </w:r>
    </w:p>
    <w:p w:rsidR="00BF5F71" w:rsidRPr="001B1C58" w:rsidRDefault="00C41D5A" w:rsidP="00490F8B">
      <w:pPr>
        <w:ind w:left="-426" w:right="-680"/>
      </w:pPr>
      <w:r>
        <w:t xml:space="preserve"> </w:t>
      </w:r>
      <w:r w:rsidR="00490F8B">
        <w:t xml:space="preserve">Δίνονται τα διανύσματα </w:t>
      </w:r>
      <w:r w:rsidR="00490F8B" w:rsidRPr="00774EC4">
        <w:rPr>
          <w:position w:val="-6"/>
        </w:rPr>
        <w:object w:dxaOrig="240" w:dyaOrig="279">
          <v:shape id="_x0000_i1042" type="#_x0000_t75" style="width:11.25pt;height:14.25pt" o:ole="">
            <v:imagedata r:id="rId7" o:title=""/>
          </v:shape>
          <o:OLEObject Type="Embed" ProgID="Equation.DSMT4" ShapeID="_x0000_i1042" DrawAspect="Content" ObjectID="_1527674611" r:id="rId31"/>
        </w:object>
      </w:r>
      <w:r w:rsidR="00490F8B">
        <w:t xml:space="preserve">=(κ, 2) και </w:t>
      </w:r>
      <w:r w:rsidR="00490F8B" w:rsidRPr="00774EC4">
        <w:rPr>
          <w:position w:val="-10"/>
        </w:rPr>
        <w:object w:dxaOrig="240" w:dyaOrig="380">
          <v:shape id="_x0000_i1043" type="#_x0000_t75" style="width:12pt;height:18.75pt" o:ole="">
            <v:imagedata r:id="rId9" o:title=""/>
          </v:shape>
          <o:OLEObject Type="Embed" ProgID="Equation.DSMT4" ShapeID="_x0000_i1043" DrawAspect="Content" ObjectID="_1527674612" r:id="rId32"/>
        </w:object>
      </w:r>
      <w:r w:rsidR="00490F8B">
        <w:t>=(-2,3)</w:t>
      </w:r>
      <w:r w:rsidR="001B1C58">
        <w:t xml:space="preserve"> </w:t>
      </w:r>
      <w:r w:rsidR="00490F8B">
        <w:t xml:space="preserve">. </w:t>
      </w:r>
    </w:p>
    <w:p w:rsidR="00BF5F71" w:rsidRPr="00BF5F71" w:rsidRDefault="00BF5F71" w:rsidP="00C41D5A">
      <w:pPr>
        <w:ind w:left="-709" w:right="-680"/>
      </w:pPr>
      <w:r>
        <w:t xml:space="preserve"> </w:t>
      </w:r>
      <w:r w:rsidR="00C41D5A">
        <w:rPr>
          <w:b/>
        </w:rPr>
        <w:t xml:space="preserve">α. </w:t>
      </w:r>
      <w:r>
        <w:rPr>
          <w:b/>
        </w:rPr>
        <w:t xml:space="preserve"> </w:t>
      </w:r>
      <w:r w:rsidR="00490F8B">
        <w:t xml:space="preserve">Να βρεθεί ο </w:t>
      </w:r>
      <w:proofErr w:type="spellStart"/>
      <w:r w:rsidR="00490F8B">
        <w:t>κε</w:t>
      </w:r>
      <w:proofErr w:type="spellEnd"/>
      <w:r w:rsidR="00490F8B">
        <w:rPr>
          <w:lang w:val="en-US"/>
        </w:rPr>
        <w:t>R</w:t>
      </w:r>
      <w:r w:rsidR="00490F8B">
        <w:t xml:space="preserve">,  ώστε </w:t>
      </w:r>
      <w:r w:rsidR="00490F8B" w:rsidRPr="00490F8B">
        <w:rPr>
          <w:position w:val="-10"/>
        </w:rPr>
        <w:object w:dxaOrig="600" w:dyaOrig="380">
          <v:shape id="_x0000_i1044" type="#_x0000_t75" style="width:30pt;height:18.75pt" o:ole="">
            <v:imagedata r:id="rId33" o:title=""/>
          </v:shape>
          <o:OLEObject Type="Embed" ProgID="Equation.DSMT4" ShapeID="_x0000_i1044" DrawAspect="Content" ObjectID="_1527674613" r:id="rId34"/>
        </w:object>
      </w:r>
      <w:r w:rsidR="00490F8B">
        <w:t>.</w:t>
      </w:r>
    </w:p>
    <w:p w:rsidR="00AE1518" w:rsidRPr="00BF5F71" w:rsidRDefault="00BF5F71" w:rsidP="00BF5F71">
      <w:pPr>
        <w:ind w:left="-709" w:right="-680"/>
      </w:pPr>
      <w:r>
        <w:rPr>
          <w:b/>
        </w:rPr>
        <w:t xml:space="preserve">                                                                                                                                              </w:t>
      </w:r>
      <w:r w:rsidR="00C41D5A">
        <w:rPr>
          <w:b/>
        </w:rPr>
        <w:t xml:space="preserve"> </w:t>
      </w:r>
      <w:r w:rsidR="001B1C58">
        <w:rPr>
          <w:b/>
        </w:rPr>
        <w:t xml:space="preserve">  </w:t>
      </w:r>
      <w:r w:rsidR="004E27BD" w:rsidRPr="004E27BD">
        <w:rPr>
          <w:b/>
        </w:rPr>
        <w:t>(μ</w:t>
      </w:r>
      <w:r w:rsidR="00490F8B">
        <w:rPr>
          <w:b/>
        </w:rPr>
        <w:t>ονάδες 6</w:t>
      </w:r>
      <w:r w:rsidR="00AE1518" w:rsidRPr="004E27BD">
        <w:rPr>
          <w:b/>
        </w:rPr>
        <w:t>)</w:t>
      </w:r>
    </w:p>
    <w:p w:rsidR="00490F8B" w:rsidRPr="00BF5F71" w:rsidRDefault="00C41D5A" w:rsidP="00490F8B">
      <w:pPr>
        <w:ind w:left="-709" w:right="-680"/>
      </w:pPr>
      <w:r>
        <w:rPr>
          <w:b/>
        </w:rPr>
        <w:t xml:space="preserve">β. </w:t>
      </w:r>
      <w:r w:rsidR="00A16BDA">
        <w:t xml:space="preserve">  </w:t>
      </w:r>
      <w:r w:rsidR="00490F8B">
        <w:t xml:space="preserve">Να βρεθεί ο </w:t>
      </w:r>
      <w:proofErr w:type="spellStart"/>
      <w:r w:rsidR="00490F8B">
        <w:t>κε</w:t>
      </w:r>
      <w:proofErr w:type="spellEnd"/>
      <w:r w:rsidR="00490F8B">
        <w:rPr>
          <w:lang w:val="en-US"/>
        </w:rPr>
        <w:t>R</w:t>
      </w:r>
      <w:r w:rsidR="00490F8B">
        <w:t xml:space="preserve">,  ώστε </w:t>
      </w:r>
      <w:r w:rsidR="00490F8B" w:rsidRPr="00490F8B">
        <w:rPr>
          <w:position w:val="-10"/>
        </w:rPr>
        <w:object w:dxaOrig="680" w:dyaOrig="380">
          <v:shape id="_x0000_i1045" type="#_x0000_t75" style="width:34.5pt;height:18.75pt" o:ole="">
            <v:imagedata r:id="rId35" o:title=""/>
          </v:shape>
          <o:OLEObject Type="Embed" ProgID="Equation.DSMT4" ShapeID="_x0000_i1045" DrawAspect="Content" ObjectID="_1527674614" r:id="rId36"/>
        </w:object>
      </w:r>
      <w:r w:rsidR="00490F8B">
        <w:t>.</w:t>
      </w:r>
    </w:p>
    <w:p w:rsidR="00092536" w:rsidRDefault="00490F8B" w:rsidP="00490F8B">
      <w:pPr>
        <w:ind w:right="-680"/>
        <w:rPr>
          <w:b/>
        </w:rPr>
      </w:pPr>
      <w:r w:rsidRPr="00490F8B">
        <w:t xml:space="preserve">                                                                                                                                     </w:t>
      </w:r>
      <w:r w:rsidR="001B1C58">
        <w:rPr>
          <w:b/>
        </w:rPr>
        <w:t xml:space="preserve"> (μονάδες </w:t>
      </w:r>
      <w:r w:rsidRPr="00490F8B">
        <w:rPr>
          <w:b/>
        </w:rPr>
        <w:t>6</w:t>
      </w:r>
      <w:r w:rsidR="00092536">
        <w:rPr>
          <w:b/>
        </w:rPr>
        <w:t>)</w:t>
      </w:r>
    </w:p>
    <w:p w:rsidR="001B1C58" w:rsidRPr="00490F8B" w:rsidRDefault="001B1C58" w:rsidP="00C41D5A">
      <w:pPr>
        <w:ind w:left="-680" w:right="-680"/>
      </w:pPr>
      <w:r>
        <w:rPr>
          <w:b/>
        </w:rPr>
        <w:t xml:space="preserve">γ.  </w:t>
      </w:r>
      <w:r w:rsidR="00490F8B">
        <w:rPr>
          <w:b/>
        </w:rPr>
        <w:t xml:space="preserve"> </w:t>
      </w:r>
      <w:r w:rsidR="00490F8B">
        <w:t xml:space="preserve">Να βρεθεί το διάνυσμα  </w:t>
      </w:r>
      <w:r w:rsidR="00490F8B" w:rsidRPr="00D2131D">
        <w:rPr>
          <w:position w:val="-4"/>
        </w:rPr>
        <w:object w:dxaOrig="220" w:dyaOrig="279">
          <v:shape id="_x0000_i1046" type="#_x0000_t75" style="width:11.25pt;height:14.25pt" o:ole="">
            <v:imagedata r:id="rId21" o:title=""/>
          </v:shape>
          <o:OLEObject Type="Embed" ProgID="Equation.DSMT4" ShapeID="_x0000_i1046" DrawAspect="Content" ObjectID="_1527674615" r:id="rId37"/>
        </w:object>
      </w:r>
      <w:r w:rsidR="00490F8B">
        <w:t>=2</w:t>
      </w:r>
      <w:r w:rsidR="00490F8B" w:rsidRPr="00774EC4">
        <w:rPr>
          <w:position w:val="-6"/>
        </w:rPr>
        <w:object w:dxaOrig="240" w:dyaOrig="279">
          <v:shape id="_x0000_i1047" type="#_x0000_t75" style="width:11.25pt;height:14.25pt" o:ole="">
            <v:imagedata r:id="rId7" o:title=""/>
          </v:shape>
          <o:OLEObject Type="Embed" ProgID="Equation.DSMT4" ShapeID="_x0000_i1047" DrawAspect="Content" ObjectID="_1527674616" r:id="rId38"/>
        </w:object>
      </w:r>
      <w:r w:rsidR="00490F8B">
        <w:t>+</w:t>
      </w:r>
      <w:r w:rsidR="00490F8B" w:rsidRPr="00774EC4">
        <w:rPr>
          <w:position w:val="-10"/>
        </w:rPr>
        <w:object w:dxaOrig="240" w:dyaOrig="380">
          <v:shape id="_x0000_i1048" type="#_x0000_t75" style="width:12pt;height:18.75pt" o:ole="">
            <v:imagedata r:id="rId9" o:title=""/>
          </v:shape>
          <o:OLEObject Type="Embed" ProgID="Equation.DSMT4" ShapeID="_x0000_i1048" DrawAspect="Content" ObjectID="_1527674617" r:id="rId39"/>
        </w:object>
      </w:r>
      <w:r w:rsidR="00490F8B">
        <w:t>.</w:t>
      </w:r>
    </w:p>
    <w:p w:rsidR="00456448" w:rsidRDefault="001B1C58" w:rsidP="00AE1518">
      <w:pPr>
        <w:ind w:left="-680" w:right="-680"/>
        <w:rPr>
          <w:b/>
        </w:rPr>
      </w:pPr>
      <w:r>
        <w:rPr>
          <w:b/>
        </w:rPr>
        <w:t xml:space="preserve">                                                                                                                                                 </w:t>
      </w:r>
      <w:r w:rsidR="00490F8B">
        <w:rPr>
          <w:b/>
        </w:rPr>
        <w:t>(μονάδες 6</w:t>
      </w:r>
      <w:r>
        <w:rPr>
          <w:b/>
        </w:rPr>
        <w:t>)</w:t>
      </w:r>
    </w:p>
    <w:p w:rsidR="00F1352E" w:rsidRDefault="00F1352E" w:rsidP="00AE1518">
      <w:pPr>
        <w:ind w:left="-680" w:right="-680"/>
      </w:pPr>
      <w:r>
        <w:rPr>
          <w:b/>
        </w:rPr>
        <w:t xml:space="preserve">δ.   </w:t>
      </w:r>
      <w:r w:rsidR="00490F8B">
        <w:t xml:space="preserve">Να βρεθεί ο </w:t>
      </w:r>
      <w:proofErr w:type="spellStart"/>
      <w:r w:rsidR="00490F8B">
        <w:t>κε</w:t>
      </w:r>
      <w:proofErr w:type="spellEnd"/>
      <w:r w:rsidR="00490F8B">
        <w:rPr>
          <w:lang w:val="en-US"/>
        </w:rPr>
        <w:t>R</w:t>
      </w:r>
      <w:r w:rsidR="00490F8B">
        <w:t xml:space="preserve">,  ώστε  </w:t>
      </w:r>
      <w:r w:rsidR="00490F8B" w:rsidRPr="00490F8B">
        <w:rPr>
          <w:position w:val="-14"/>
        </w:rPr>
        <w:object w:dxaOrig="800" w:dyaOrig="400">
          <v:shape id="_x0000_i1049" type="#_x0000_t75" style="width:39.75pt;height:20.25pt" o:ole="">
            <v:imagedata r:id="rId40" o:title=""/>
          </v:shape>
          <o:OLEObject Type="Embed" ProgID="Equation.DSMT4" ShapeID="_x0000_i1049" DrawAspect="Content" ObjectID="_1527674618" r:id="rId41"/>
        </w:object>
      </w:r>
      <w:r w:rsidR="00490F8B">
        <w:t>.</w:t>
      </w:r>
    </w:p>
    <w:p w:rsidR="003C221F" w:rsidRPr="00AE1518" w:rsidRDefault="00490F8B" w:rsidP="003C221F">
      <w:pPr>
        <w:ind w:left="-680" w:right="-680"/>
        <w:jc w:val="right"/>
        <w:rPr>
          <w:b/>
        </w:rPr>
      </w:pPr>
      <w:r>
        <w:rPr>
          <w:b/>
        </w:rPr>
        <w:t xml:space="preserve">  (μονάδες 7</w:t>
      </w:r>
      <w:r w:rsidR="003C221F" w:rsidRPr="00AE1518">
        <w:rPr>
          <w:b/>
        </w:rPr>
        <w:t>)</w:t>
      </w:r>
    </w:p>
    <w:p w:rsidR="003C221F" w:rsidRDefault="003C221F" w:rsidP="00AE1518">
      <w:pPr>
        <w:ind w:left="-680" w:right="-680"/>
      </w:pPr>
    </w:p>
    <w:p w:rsidR="00AE1518" w:rsidRDefault="007029FB" w:rsidP="004E27BD">
      <w:pPr>
        <w:ind w:right="-680"/>
        <w:rPr>
          <w:b/>
        </w:rPr>
      </w:pPr>
      <w:r>
        <w:t xml:space="preserve">                                                  </w:t>
      </w:r>
      <w:r w:rsidR="00A93C37">
        <w:t xml:space="preserve"> </w:t>
      </w:r>
      <w:r w:rsidR="00A86C90">
        <w:t xml:space="preserve">  </w:t>
      </w:r>
      <w:r w:rsidR="00B1768C">
        <w:t xml:space="preserve">   </w:t>
      </w:r>
      <w:r>
        <w:t xml:space="preserve"> </w:t>
      </w:r>
      <w:r w:rsidR="00AE1518" w:rsidRPr="002B78DA">
        <w:rPr>
          <w:b/>
        </w:rPr>
        <w:t xml:space="preserve">ΘΕΜΑ </w:t>
      </w:r>
      <w:r w:rsidR="00AE1518">
        <w:rPr>
          <w:b/>
        </w:rPr>
        <w:t>3</w:t>
      </w:r>
      <w:r w:rsidR="00AE1518" w:rsidRPr="002B78DA">
        <w:rPr>
          <w:b/>
          <w:vertAlign w:val="superscript"/>
        </w:rPr>
        <w:t>ο</w:t>
      </w:r>
      <w:r w:rsidR="004E27BD">
        <w:rPr>
          <w:b/>
        </w:rPr>
        <w:t xml:space="preserve"> </w:t>
      </w:r>
    </w:p>
    <w:p w:rsidR="00CA0C5E" w:rsidRPr="002B78DA" w:rsidRDefault="00CA0C5E" w:rsidP="004E27BD">
      <w:pPr>
        <w:ind w:right="-680"/>
        <w:rPr>
          <w:b/>
        </w:rPr>
      </w:pPr>
    </w:p>
    <w:p w:rsidR="005D1642" w:rsidRPr="008B126A" w:rsidRDefault="004D54CA" w:rsidP="008B126A">
      <w:pPr>
        <w:ind w:left="-709" w:right="-680"/>
      </w:pPr>
      <w:r>
        <w:rPr>
          <w:b/>
        </w:rPr>
        <w:t>α.</w:t>
      </w:r>
      <w:r w:rsidR="004E27BD">
        <w:rPr>
          <w:b/>
        </w:rPr>
        <w:t xml:space="preserve">  </w:t>
      </w:r>
      <w:r w:rsidR="00AE1518">
        <w:t xml:space="preserve">Να </w:t>
      </w:r>
      <w:r w:rsidR="008B126A">
        <w:t xml:space="preserve">βρεθεί ο γεωμετρικός  τόπος των σημείων Μ(2λ+1,-2λ+1) του επιπέδου, για </w:t>
      </w:r>
      <w:proofErr w:type="spellStart"/>
      <w:r w:rsidR="008B126A">
        <w:t>λε</w:t>
      </w:r>
      <w:proofErr w:type="spellEnd"/>
      <w:r w:rsidR="008B126A">
        <w:rPr>
          <w:lang w:val="en-US"/>
        </w:rPr>
        <w:t>R</w:t>
      </w:r>
      <w:r w:rsidR="008B126A" w:rsidRPr="008B126A">
        <w:t>.</w:t>
      </w:r>
    </w:p>
    <w:p w:rsidR="00AE1518" w:rsidRPr="004E27BD" w:rsidRDefault="005D1642" w:rsidP="005D1642">
      <w:pPr>
        <w:ind w:right="-680"/>
      </w:pPr>
      <w:r>
        <w:t xml:space="preserve">                                                                                                                                   </w:t>
      </w:r>
      <w:r w:rsidR="00893A3D">
        <w:t xml:space="preserve">  </w:t>
      </w:r>
      <w:r w:rsidR="004D54CA">
        <w:t xml:space="preserve"> </w:t>
      </w:r>
      <w:r w:rsidR="004E27BD" w:rsidRPr="004E27BD">
        <w:rPr>
          <w:b/>
        </w:rPr>
        <w:t>(μ</w:t>
      </w:r>
      <w:r w:rsidR="004D54CA">
        <w:rPr>
          <w:b/>
        </w:rPr>
        <w:t>ονάδες</w:t>
      </w:r>
      <w:r w:rsidR="008B126A">
        <w:rPr>
          <w:b/>
        </w:rPr>
        <w:t xml:space="preserve"> </w:t>
      </w:r>
      <w:r w:rsidR="008B126A" w:rsidRPr="00E04456">
        <w:rPr>
          <w:b/>
        </w:rPr>
        <w:t>7</w:t>
      </w:r>
      <w:r w:rsidR="00AE1518" w:rsidRPr="004E27BD">
        <w:rPr>
          <w:b/>
        </w:rPr>
        <w:t>)</w:t>
      </w:r>
    </w:p>
    <w:p w:rsidR="007B3C63" w:rsidRPr="00F52D16" w:rsidRDefault="004D54CA" w:rsidP="004E27BD">
      <w:pPr>
        <w:ind w:left="-709" w:right="-680"/>
      </w:pPr>
      <w:r>
        <w:rPr>
          <w:b/>
        </w:rPr>
        <w:t xml:space="preserve">β. </w:t>
      </w:r>
      <w:r w:rsidR="004E27BD">
        <w:rPr>
          <w:b/>
        </w:rPr>
        <w:t xml:space="preserve"> </w:t>
      </w:r>
      <w:r w:rsidR="00F52D16">
        <w:t>Να υπολογίσετε το εμβαδόν του τριγώνου που σχηματίζεται από την ευθεία</w:t>
      </w:r>
      <w:r w:rsidR="00F52D16" w:rsidRPr="00F52D16">
        <w:t xml:space="preserve"> </w:t>
      </w:r>
      <w:r w:rsidR="00F52D16">
        <w:t xml:space="preserve">με εξίσωση  </w:t>
      </w:r>
      <w:r w:rsidR="00F52D16">
        <w:rPr>
          <w:lang w:val="en-US"/>
        </w:rPr>
        <w:t>x</w:t>
      </w:r>
      <w:r w:rsidR="00F52D16" w:rsidRPr="00F52D16">
        <w:t>+</w:t>
      </w:r>
      <w:r w:rsidR="00F52D16">
        <w:rPr>
          <w:lang w:val="en-US"/>
        </w:rPr>
        <w:t>y</w:t>
      </w:r>
      <w:r w:rsidR="00F52D16" w:rsidRPr="00F52D16">
        <w:t xml:space="preserve">-2=0 </w:t>
      </w:r>
    </w:p>
    <w:p w:rsidR="00F52D16" w:rsidRPr="00F52D16" w:rsidRDefault="00E04456" w:rsidP="00E04456">
      <w:pPr>
        <w:ind w:left="-567" w:right="-680"/>
      </w:pPr>
      <w:r>
        <w:t xml:space="preserve">   </w:t>
      </w:r>
      <w:r w:rsidR="00F52D16">
        <w:t xml:space="preserve">και τους άξονες </w:t>
      </w:r>
      <w:r w:rsidR="00F52D16">
        <w:rPr>
          <w:lang w:val="en-US"/>
        </w:rPr>
        <w:t>x</w:t>
      </w:r>
      <w:r w:rsidR="00F52D16">
        <w:t>΄</w:t>
      </w:r>
      <w:r w:rsidR="00F52D16">
        <w:rPr>
          <w:lang w:val="en-US"/>
        </w:rPr>
        <w:t>x</w:t>
      </w:r>
      <w:r w:rsidR="00F52D16">
        <w:t xml:space="preserve"> και </w:t>
      </w:r>
      <w:r w:rsidR="00F52D16">
        <w:rPr>
          <w:lang w:val="en-US"/>
        </w:rPr>
        <w:t>y</w:t>
      </w:r>
      <w:r w:rsidR="00F52D16">
        <w:t>΄</w:t>
      </w:r>
      <w:r w:rsidR="00F52D16">
        <w:rPr>
          <w:lang w:val="en-US"/>
        </w:rPr>
        <w:t>y</w:t>
      </w:r>
      <w:r w:rsidR="00F52D16" w:rsidRPr="00F52D16">
        <w:t>.</w:t>
      </w:r>
    </w:p>
    <w:p w:rsidR="00E04456" w:rsidRDefault="00F52D16" w:rsidP="007B3C63">
      <w:pPr>
        <w:ind w:right="-680"/>
      </w:pPr>
      <w:r w:rsidRPr="003D51CF">
        <w:t xml:space="preserve">     </w:t>
      </w:r>
      <w:r w:rsidR="00E04456">
        <w:t xml:space="preserve">                                                                                                                                </w:t>
      </w:r>
      <w:r w:rsidRPr="003D51CF">
        <w:t xml:space="preserve"> </w:t>
      </w:r>
      <w:r w:rsidR="00E04456" w:rsidRPr="004E27BD">
        <w:rPr>
          <w:b/>
        </w:rPr>
        <w:t>(μ</w:t>
      </w:r>
      <w:r w:rsidR="00E04456">
        <w:rPr>
          <w:b/>
        </w:rPr>
        <w:t xml:space="preserve">ονάδες </w:t>
      </w:r>
      <w:r w:rsidR="00E04456" w:rsidRPr="003D51CF">
        <w:rPr>
          <w:b/>
        </w:rPr>
        <w:t>8</w:t>
      </w:r>
      <w:r w:rsidR="00E04456" w:rsidRPr="004E27BD">
        <w:rPr>
          <w:b/>
        </w:rPr>
        <w:t>)</w:t>
      </w:r>
      <w:r w:rsidRPr="003D51CF">
        <w:t xml:space="preserve">      </w:t>
      </w:r>
    </w:p>
    <w:p w:rsidR="00E04456" w:rsidRDefault="00E04456" w:rsidP="007B3C63">
      <w:pPr>
        <w:ind w:right="-680"/>
      </w:pPr>
    </w:p>
    <w:p w:rsidR="00E04456" w:rsidRDefault="00E04456" w:rsidP="007B3C63">
      <w:pPr>
        <w:ind w:right="-680"/>
      </w:pPr>
    </w:p>
    <w:p w:rsidR="00E04456" w:rsidRDefault="00E04456" w:rsidP="007B3C63">
      <w:pPr>
        <w:ind w:right="-680"/>
      </w:pPr>
      <w:r>
        <w:t xml:space="preserve">   </w:t>
      </w:r>
      <w:r w:rsidR="00F52D16" w:rsidRPr="003D51CF">
        <w:t xml:space="preserve"> </w:t>
      </w:r>
      <w:r>
        <w:t xml:space="preserve">                                                </w:t>
      </w:r>
      <w:r w:rsidR="00F52D16" w:rsidRPr="003D51CF">
        <w:t xml:space="preserve"> </w:t>
      </w:r>
      <w:r>
        <w:t xml:space="preserve">Σελίδα   2      </w:t>
      </w:r>
      <w:r w:rsidR="00F52D16" w:rsidRPr="003D51CF">
        <w:t xml:space="preserve">  </w:t>
      </w:r>
    </w:p>
    <w:p w:rsidR="00AE1518" w:rsidRPr="007B3C63" w:rsidRDefault="00F52D16" w:rsidP="007B3C63">
      <w:pPr>
        <w:ind w:right="-680"/>
      </w:pPr>
      <w:r w:rsidRPr="003D51CF">
        <w:lastRenderedPageBreak/>
        <w:t xml:space="preserve">                                                                                                                     </w:t>
      </w:r>
      <w:r w:rsidR="007B3C63">
        <w:t xml:space="preserve"> </w:t>
      </w:r>
    </w:p>
    <w:p w:rsidR="003D51CF" w:rsidRDefault="00CA0C5E" w:rsidP="004E27BD">
      <w:pPr>
        <w:ind w:left="-709" w:right="-680"/>
      </w:pPr>
      <w:r>
        <w:rPr>
          <w:b/>
        </w:rPr>
        <w:t xml:space="preserve">γ. </w:t>
      </w:r>
      <w:r w:rsidR="00DE2735" w:rsidRPr="00DE2735">
        <w:t xml:space="preserve"> </w:t>
      </w:r>
      <w:r w:rsidR="003D51CF">
        <w:t xml:space="preserve">Να βρείτε το σημείο της ευθείας </w:t>
      </w:r>
      <w:r w:rsidR="003D51CF">
        <w:rPr>
          <w:lang w:val="en-US"/>
        </w:rPr>
        <w:t>x</w:t>
      </w:r>
      <w:r w:rsidR="003D51CF" w:rsidRPr="00F52D16">
        <w:t>+</w:t>
      </w:r>
      <w:r w:rsidR="003D51CF">
        <w:rPr>
          <w:lang w:val="en-US"/>
        </w:rPr>
        <w:t>y</w:t>
      </w:r>
      <w:r w:rsidR="003D51CF" w:rsidRPr="00F52D16">
        <w:t>-2=0</w:t>
      </w:r>
      <w:r w:rsidR="003D51CF">
        <w:t xml:space="preserve"> που απέχει από την αρχή των αξόνων Ο(0,0), </w:t>
      </w:r>
    </w:p>
    <w:p w:rsidR="00AD3151" w:rsidRPr="003D51CF" w:rsidRDefault="003D51CF" w:rsidP="003D51CF">
      <w:pPr>
        <w:ind w:left="-709" w:right="-680"/>
      </w:pPr>
      <w:r>
        <w:t xml:space="preserve">     την ελάχιστη </w:t>
      </w:r>
      <w:r>
        <w:rPr>
          <w:b/>
        </w:rPr>
        <w:t xml:space="preserve"> </w:t>
      </w:r>
      <w:r>
        <w:t>απόσταση.</w:t>
      </w:r>
    </w:p>
    <w:p w:rsidR="00CA0C5E" w:rsidRPr="00AD3151" w:rsidRDefault="00AD3151" w:rsidP="00AD3151">
      <w:pPr>
        <w:ind w:left="-709" w:right="-680"/>
      </w:pPr>
      <w:r>
        <w:t xml:space="preserve">                                                                                                               </w:t>
      </w:r>
      <w:r w:rsidR="00893A3D">
        <w:t xml:space="preserve">                              </w:t>
      </w:r>
      <w:r w:rsidR="003D51CF">
        <w:t xml:space="preserve"> </w:t>
      </w:r>
      <w:r w:rsidR="003D51CF">
        <w:rPr>
          <w:b/>
        </w:rPr>
        <w:t xml:space="preserve"> (μονάδες 10</w:t>
      </w:r>
      <w:r w:rsidR="00CA0C5E">
        <w:rPr>
          <w:b/>
        </w:rPr>
        <w:t>)</w:t>
      </w:r>
    </w:p>
    <w:p w:rsidR="00CA0C5E" w:rsidRPr="00A80127" w:rsidRDefault="00A80127" w:rsidP="004E27BD">
      <w:pPr>
        <w:ind w:right="-680"/>
        <w:rPr>
          <w:b/>
        </w:rPr>
      </w:pPr>
      <w:r>
        <w:t xml:space="preserve">                                                      </w:t>
      </w:r>
    </w:p>
    <w:p w:rsidR="00CA0C5E" w:rsidRDefault="00CA0C5E" w:rsidP="004E27BD">
      <w:pPr>
        <w:ind w:right="-680"/>
        <w:rPr>
          <w:b/>
        </w:rPr>
      </w:pPr>
    </w:p>
    <w:p w:rsidR="00CA0C5E" w:rsidRDefault="00CA0C5E" w:rsidP="004E27BD">
      <w:pPr>
        <w:ind w:right="-680"/>
        <w:rPr>
          <w:b/>
        </w:rPr>
      </w:pPr>
    </w:p>
    <w:p w:rsidR="00CA0C5E" w:rsidRDefault="00CA0C5E" w:rsidP="004E27BD">
      <w:pPr>
        <w:ind w:right="-680"/>
        <w:rPr>
          <w:b/>
        </w:rPr>
      </w:pPr>
    </w:p>
    <w:p w:rsidR="00AE1518" w:rsidRDefault="00CA0C5E" w:rsidP="004E27BD">
      <w:pPr>
        <w:ind w:right="-680"/>
        <w:rPr>
          <w:b/>
        </w:rPr>
      </w:pPr>
      <w:r>
        <w:rPr>
          <w:b/>
        </w:rPr>
        <w:t xml:space="preserve">                                                  </w:t>
      </w:r>
      <w:r w:rsidR="00A80127">
        <w:rPr>
          <w:b/>
        </w:rPr>
        <w:t xml:space="preserve">  </w:t>
      </w:r>
      <w:r>
        <w:rPr>
          <w:b/>
        </w:rPr>
        <w:t xml:space="preserve"> </w:t>
      </w:r>
      <w:r w:rsidR="00B1768C">
        <w:rPr>
          <w:b/>
        </w:rPr>
        <w:t xml:space="preserve">   </w:t>
      </w:r>
      <w:r w:rsidR="00AE1518" w:rsidRPr="002B78DA">
        <w:rPr>
          <w:b/>
        </w:rPr>
        <w:t xml:space="preserve">ΘΕΜΑ </w:t>
      </w:r>
      <w:r w:rsidR="00AE1518">
        <w:rPr>
          <w:b/>
        </w:rPr>
        <w:t>4</w:t>
      </w:r>
      <w:r w:rsidR="00AE1518" w:rsidRPr="002B78DA">
        <w:rPr>
          <w:b/>
          <w:vertAlign w:val="superscript"/>
        </w:rPr>
        <w:t>ο</w:t>
      </w:r>
      <w:r w:rsidR="004E27BD">
        <w:rPr>
          <w:b/>
        </w:rPr>
        <w:t xml:space="preserve"> </w:t>
      </w:r>
    </w:p>
    <w:p w:rsidR="002673BC" w:rsidRDefault="002673BC" w:rsidP="004E27BD">
      <w:pPr>
        <w:ind w:right="-680"/>
        <w:rPr>
          <w:b/>
        </w:rPr>
      </w:pPr>
    </w:p>
    <w:p w:rsidR="00BB36F3" w:rsidRPr="003A3006" w:rsidRDefault="003A3006" w:rsidP="003A3006">
      <w:pPr>
        <w:ind w:left="-284" w:right="-680"/>
      </w:pPr>
      <w:r>
        <w:t xml:space="preserve">Δίνεται η παραβολή με εξίσωση  </w:t>
      </w:r>
      <w:r>
        <w:rPr>
          <w:lang w:val="en-US"/>
        </w:rPr>
        <w:t>y</w:t>
      </w:r>
      <w:r w:rsidRPr="003A3006">
        <w:rPr>
          <w:vertAlign w:val="superscript"/>
        </w:rPr>
        <w:t>2</w:t>
      </w:r>
      <w:r w:rsidRPr="003A3006">
        <w:t>=3</w:t>
      </w:r>
      <w:r>
        <w:rPr>
          <w:lang w:val="en-US"/>
        </w:rPr>
        <w:t>x</w:t>
      </w:r>
      <w:r>
        <w:t xml:space="preserve"> και ο κύκλος με εξίσωση </w:t>
      </w:r>
      <w:r w:rsidRPr="003A3006">
        <w:t xml:space="preserve"> </w:t>
      </w:r>
      <w:r>
        <w:rPr>
          <w:lang w:val="en-US"/>
        </w:rPr>
        <w:t>x</w:t>
      </w:r>
      <w:r w:rsidRPr="006F3DC8">
        <w:rPr>
          <w:vertAlign w:val="superscript"/>
        </w:rPr>
        <w:t>2</w:t>
      </w:r>
      <w:r w:rsidRPr="006F3DC8">
        <w:t>+</w:t>
      </w:r>
      <w:r>
        <w:rPr>
          <w:lang w:val="en-US"/>
        </w:rPr>
        <w:t>y</w:t>
      </w:r>
      <w:r w:rsidRPr="006F3DC8">
        <w:rPr>
          <w:vertAlign w:val="superscript"/>
        </w:rPr>
        <w:t>2</w:t>
      </w:r>
      <w:r w:rsidRPr="006F3DC8">
        <w:t>=</w:t>
      </w:r>
      <w:r>
        <w:t>4.</w:t>
      </w:r>
    </w:p>
    <w:p w:rsidR="003A3006" w:rsidRDefault="002673BC" w:rsidP="003A3006">
      <w:pPr>
        <w:ind w:left="-709" w:right="-680"/>
      </w:pPr>
      <w:r w:rsidRPr="00570A7A">
        <w:rPr>
          <w:b/>
        </w:rPr>
        <w:t>α</w:t>
      </w:r>
      <w:r w:rsidR="00D97C21" w:rsidRPr="00570A7A">
        <w:rPr>
          <w:b/>
        </w:rPr>
        <w:t>.</w:t>
      </w:r>
      <w:r w:rsidR="00D97C21">
        <w:rPr>
          <w:b/>
        </w:rPr>
        <w:t xml:space="preserve"> </w:t>
      </w:r>
      <w:r w:rsidR="003A3006">
        <w:t xml:space="preserve">Να αποδείξετε ότι η παραβολή και ο κύκλος τέμνονται σε δύο ακριβώς σημεία, που το ένα </w:t>
      </w:r>
    </w:p>
    <w:p w:rsidR="00AE1518" w:rsidRPr="003A3006" w:rsidRDefault="003A3006" w:rsidP="003A3006">
      <w:pPr>
        <w:ind w:left="-709" w:right="-680"/>
      </w:pPr>
      <w:r>
        <w:rPr>
          <w:b/>
        </w:rPr>
        <w:t xml:space="preserve">     </w:t>
      </w:r>
      <w:r>
        <w:t>είναι το Α(1,-</w:t>
      </w:r>
      <w:r w:rsidRPr="003A3006">
        <w:rPr>
          <w:position w:val="-8"/>
        </w:rPr>
        <w:object w:dxaOrig="380" w:dyaOrig="360">
          <v:shape id="_x0000_i1050" type="#_x0000_t75" style="width:18.75pt;height:18pt" o:ole="">
            <v:imagedata r:id="rId42" o:title=""/>
          </v:shape>
          <o:OLEObject Type="Embed" ProgID="Equation.DSMT4" ShapeID="_x0000_i1050" DrawAspect="Content" ObjectID="_1527674619" r:id="rId43"/>
        </w:object>
      </w:r>
      <w:r>
        <w:t>).</w:t>
      </w:r>
    </w:p>
    <w:p w:rsidR="00AE1518" w:rsidRPr="004E27BD" w:rsidRDefault="00570A7A" w:rsidP="00AE1518">
      <w:pPr>
        <w:ind w:left="-680" w:right="-680"/>
        <w:jc w:val="right"/>
        <w:rPr>
          <w:b/>
        </w:rPr>
      </w:pPr>
      <w:r>
        <w:rPr>
          <w:b/>
        </w:rPr>
        <w:t xml:space="preserve">      </w:t>
      </w:r>
      <w:r w:rsidR="004E27BD" w:rsidRPr="004E27BD">
        <w:rPr>
          <w:b/>
        </w:rPr>
        <w:t>(μ</w:t>
      </w:r>
      <w:r w:rsidR="00C56932">
        <w:rPr>
          <w:b/>
        </w:rPr>
        <w:t>ονάδες 8</w:t>
      </w:r>
      <w:r w:rsidR="00AE1518" w:rsidRPr="004E27BD">
        <w:rPr>
          <w:b/>
        </w:rPr>
        <w:t>)</w:t>
      </w:r>
    </w:p>
    <w:p w:rsidR="002673BC" w:rsidRDefault="002673BC" w:rsidP="002673BC">
      <w:pPr>
        <w:ind w:left="-709" w:right="-680"/>
      </w:pPr>
      <w:r>
        <w:rPr>
          <w:b/>
        </w:rPr>
        <w:t xml:space="preserve">β. </w:t>
      </w:r>
      <w:r w:rsidR="003A3006">
        <w:t>Να βρείτε τις εξισώσεις των εφαπτόμενων του κύκλου και της παραβολής, στο σημείο Α.</w:t>
      </w:r>
    </w:p>
    <w:p w:rsidR="003A3006" w:rsidRDefault="003A3006" w:rsidP="002673BC">
      <w:pPr>
        <w:ind w:left="-709" w:right="-680"/>
      </w:pPr>
      <w:r>
        <w:rPr>
          <w:b/>
        </w:rPr>
        <w:t xml:space="preserve">    </w:t>
      </w:r>
      <w:r>
        <w:t xml:space="preserve">Στη συνέχεια να αποδείξετε ότι οι εφαπτόμενες αυτές, τέμνουν τον άξονα </w:t>
      </w:r>
      <w:r>
        <w:rPr>
          <w:lang w:val="en-US"/>
        </w:rPr>
        <w:t>x</w:t>
      </w:r>
      <w:r>
        <w:t>΄</w:t>
      </w:r>
      <w:r>
        <w:rPr>
          <w:lang w:val="en-US"/>
        </w:rPr>
        <w:t>x</w:t>
      </w:r>
      <w:r>
        <w:t xml:space="preserve">, στα σημεία Γ(-1,0) </w:t>
      </w:r>
    </w:p>
    <w:p w:rsidR="003A3006" w:rsidRPr="003A3006" w:rsidRDefault="003A3006" w:rsidP="002673BC">
      <w:pPr>
        <w:ind w:left="-709" w:right="-680"/>
      </w:pPr>
      <w:r>
        <w:t xml:space="preserve">    και Δ(4,0), αντίστοιχα.</w:t>
      </w:r>
    </w:p>
    <w:p w:rsidR="002673BC" w:rsidRDefault="002673BC" w:rsidP="002673BC">
      <w:pPr>
        <w:ind w:left="-709" w:right="-680"/>
        <w:rPr>
          <w:b/>
        </w:rPr>
      </w:pPr>
      <w:r>
        <w:rPr>
          <w:b/>
        </w:rPr>
        <w:t xml:space="preserve">                                                                                                                           </w:t>
      </w:r>
      <w:r w:rsidR="003A3006">
        <w:rPr>
          <w:b/>
        </w:rPr>
        <w:t xml:space="preserve">                      (μονάδες 9</w:t>
      </w:r>
      <w:r>
        <w:rPr>
          <w:b/>
        </w:rPr>
        <w:t>)</w:t>
      </w:r>
    </w:p>
    <w:p w:rsidR="00D17FBF" w:rsidRPr="003F0293" w:rsidRDefault="00D17FBF" w:rsidP="002673BC">
      <w:pPr>
        <w:ind w:left="-709" w:right="-680"/>
        <w:rPr>
          <w:b/>
        </w:rPr>
      </w:pPr>
      <w:r>
        <w:rPr>
          <w:b/>
        </w:rPr>
        <w:t xml:space="preserve">γ. </w:t>
      </w:r>
      <w:r w:rsidR="003F0293">
        <w:rPr>
          <w:b/>
        </w:rPr>
        <w:t xml:space="preserve"> </w:t>
      </w:r>
      <w:r w:rsidR="003F0293">
        <w:t xml:space="preserve">Να βρείτε το εμβαδόν Ε του τριγώνου ΑΓΔ. </w:t>
      </w:r>
    </w:p>
    <w:p w:rsidR="00AE1518" w:rsidRPr="00D17FBF" w:rsidRDefault="00D17FBF" w:rsidP="00D17FBF">
      <w:pPr>
        <w:ind w:right="-680"/>
      </w:pPr>
      <w:r>
        <w:rPr>
          <w:b/>
        </w:rPr>
        <w:t xml:space="preserve">                                                                                                     </w:t>
      </w:r>
      <w:r w:rsidR="000C7D22">
        <w:rPr>
          <w:b/>
        </w:rPr>
        <w:t xml:space="preserve">                              </w:t>
      </w:r>
      <w:r w:rsidR="00C56932">
        <w:rPr>
          <w:b/>
        </w:rPr>
        <w:t xml:space="preserve">  </w:t>
      </w:r>
      <w:r>
        <w:rPr>
          <w:b/>
        </w:rPr>
        <w:t xml:space="preserve"> </w:t>
      </w:r>
      <w:r w:rsidR="004E27BD" w:rsidRPr="004E27BD">
        <w:rPr>
          <w:b/>
        </w:rPr>
        <w:t>(μ</w:t>
      </w:r>
      <w:r w:rsidR="003F0293">
        <w:rPr>
          <w:b/>
        </w:rPr>
        <w:t>ονάδες 8</w:t>
      </w:r>
      <w:r w:rsidR="00AE1518" w:rsidRPr="004E27BD">
        <w:rPr>
          <w:b/>
        </w:rPr>
        <w:t>)</w:t>
      </w:r>
    </w:p>
    <w:p w:rsidR="00AE1518" w:rsidRDefault="00AE1518" w:rsidP="00AE1518">
      <w:pPr>
        <w:ind w:left="-680" w:right="-680"/>
      </w:pPr>
    </w:p>
    <w:sectPr w:rsidR="00AE1518" w:rsidSect="0032520F">
      <w:type w:val="continuous"/>
      <w:pgSz w:w="11909" w:h="16834"/>
      <w:pgMar w:top="696" w:right="1147" w:bottom="360" w:left="1133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MgOldTimes UC Pol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FA1811"/>
    <w:multiLevelType w:val="singleLevel"/>
    <w:tmpl w:val="0408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40AB16D3"/>
    <w:multiLevelType w:val="singleLevel"/>
    <w:tmpl w:val="954C32BC"/>
    <w:lvl w:ilvl="0">
      <w:start w:val="1"/>
      <w:numFmt w:val="decimal"/>
      <w:lvlText w:val="%1."/>
      <w:lvlJc w:val="left"/>
      <w:pPr>
        <w:tabs>
          <w:tab w:val="num" w:pos="-65"/>
        </w:tabs>
        <w:ind w:left="-65" w:hanging="360"/>
      </w:pPr>
      <w:rPr>
        <w:rFonts w:hint="default"/>
        <w:b/>
      </w:rPr>
    </w:lvl>
  </w:abstractNum>
  <w:abstractNum w:abstractNumId="2" w15:restartNumberingAfterBreak="0">
    <w:nsid w:val="450101F0"/>
    <w:multiLevelType w:val="singleLevel"/>
    <w:tmpl w:val="F3CC72E0"/>
    <w:lvl w:ilvl="0">
      <w:start w:val="10"/>
      <w:numFmt w:val="decimal"/>
      <w:lvlText w:val="(%1"/>
      <w:lvlJc w:val="left"/>
      <w:pPr>
        <w:tabs>
          <w:tab w:val="num" w:pos="7875"/>
        </w:tabs>
        <w:ind w:left="7875" w:hanging="480"/>
      </w:pPr>
      <w:rPr>
        <w:rFonts w:hint="default"/>
      </w:rPr>
    </w:lvl>
  </w:abstractNum>
  <w:abstractNum w:abstractNumId="3" w15:restartNumberingAfterBreak="0">
    <w:nsid w:val="46766D24"/>
    <w:multiLevelType w:val="singleLevel"/>
    <w:tmpl w:val="9A100802"/>
    <w:lvl w:ilvl="0">
      <w:start w:val="1"/>
      <w:numFmt w:val="lowerRoman"/>
      <w:lvlText w:val="%1)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</w:abstractNum>
  <w:abstractNum w:abstractNumId="4" w15:restartNumberingAfterBreak="0">
    <w:nsid w:val="4CD97673"/>
    <w:multiLevelType w:val="singleLevel"/>
    <w:tmpl w:val="DA545D02"/>
    <w:lvl w:ilvl="0">
      <w:start w:val="15"/>
      <w:numFmt w:val="decimal"/>
      <w:lvlText w:val="(%1"/>
      <w:lvlJc w:val="left"/>
      <w:pPr>
        <w:tabs>
          <w:tab w:val="num" w:pos="7930"/>
        </w:tabs>
        <w:ind w:left="7930" w:hanging="480"/>
      </w:pPr>
      <w:rPr>
        <w:rFonts w:hint="default"/>
      </w:rPr>
    </w:lvl>
  </w:abstractNum>
  <w:abstractNum w:abstractNumId="5" w15:restartNumberingAfterBreak="0">
    <w:nsid w:val="5B0E5F4F"/>
    <w:multiLevelType w:val="singleLevel"/>
    <w:tmpl w:val="53E4E53C"/>
    <w:lvl w:ilvl="0">
      <w:start w:val="1"/>
      <w:numFmt w:val="decimal"/>
      <w:lvlText w:val="%1."/>
      <w:lvlJc w:val="left"/>
      <w:pPr>
        <w:tabs>
          <w:tab w:val="num" w:pos="-140"/>
        </w:tabs>
        <w:ind w:left="-140" w:hanging="360"/>
      </w:pPr>
      <w:rPr>
        <w:rFonts w:hint="default"/>
      </w:rPr>
    </w:lvl>
  </w:abstractNum>
  <w:abstractNum w:abstractNumId="6" w15:restartNumberingAfterBreak="0">
    <w:nsid w:val="63840002"/>
    <w:multiLevelType w:val="singleLevel"/>
    <w:tmpl w:val="D214F054"/>
    <w:lvl w:ilvl="0">
      <w:start w:val="1"/>
      <w:numFmt w:val="decimal"/>
      <w:lvlText w:val="%1."/>
      <w:lvlJc w:val="left"/>
      <w:pPr>
        <w:tabs>
          <w:tab w:val="num" w:pos="-140"/>
        </w:tabs>
        <w:ind w:left="-140" w:hanging="360"/>
      </w:pPr>
      <w:rPr>
        <w:rFonts w:hint="default"/>
        <w:b/>
      </w:rPr>
    </w:lvl>
  </w:abstractNum>
  <w:abstractNum w:abstractNumId="7" w15:restartNumberingAfterBreak="0">
    <w:nsid w:val="6D094B39"/>
    <w:multiLevelType w:val="hybridMultilevel"/>
    <w:tmpl w:val="3A16CC52"/>
    <w:lvl w:ilvl="0" w:tplc="04080001">
      <w:start w:val="1"/>
      <w:numFmt w:val="bullet"/>
      <w:lvlText w:val=""/>
      <w:lvlJc w:val="left"/>
      <w:pPr>
        <w:ind w:left="436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156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76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96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316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036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756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76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96" w:hanging="360"/>
      </w:pPr>
      <w:rPr>
        <w:rFonts w:ascii="Wingdings" w:hAnsi="Wingdings" w:hint="default"/>
      </w:rPr>
    </w:lvl>
  </w:abstractNum>
  <w:abstractNum w:abstractNumId="8" w15:restartNumberingAfterBreak="0">
    <w:nsid w:val="774F6F9E"/>
    <w:multiLevelType w:val="singleLevel"/>
    <w:tmpl w:val="8AC4050C"/>
    <w:lvl w:ilvl="0">
      <w:start w:val="1"/>
      <w:numFmt w:val="decimal"/>
      <w:lvlText w:val="%1)"/>
      <w:lvlJc w:val="left"/>
      <w:pPr>
        <w:tabs>
          <w:tab w:val="num" w:pos="2636"/>
        </w:tabs>
        <w:ind w:left="2636" w:hanging="405"/>
      </w:pPr>
      <w:rPr>
        <w:rFonts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4"/>
  </w:num>
  <w:num w:numId="5">
    <w:abstractNumId w:val="2"/>
  </w:num>
  <w:num w:numId="6">
    <w:abstractNumId w:val="0"/>
  </w:num>
  <w:num w:numId="7">
    <w:abstractNumId w:val="8"/>
  </w:num>
  <w:num w:numId="8">
    <w:abstractNumId w:val="3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2"/>
  </w:compat>
  <w:rsids>
    <w:rsidRoot w:val="006C2F47"/>
    <w:rsid w:val="00092536"/>
    <w:rsid w:val="000C7D22"/>
    <w:rsid w:val="000D48CB"/>
    <w:rsid w:val="001B1C58"/>
    <w:rsid w:val="001C07C6"/>
    <w:rsid w:val="002145EA"/>
    <w:rsid w:val="00241AD9"/>
    <w:rsid w:val="002673BC"/>
    <w:rsid w:val="002A1DDD"/>
    <w:rsid w:val="003102AE"/>
    <w:rsid w:val="0032520F"/>
    <w:rsid w:val="00380EE1"/>
    <w:rsid w:val="003A3006"/>
    <w:rsid w:val="003C221F"/>
    <w:rsid w:val="003D51CF"/>
    <w:rsid w:val="003E4B65"/>
    <w:rsid w:val="003F0293"/>
    <w:rsid w:val="00451139"/>
    <w:rsid w:val="00456448"/>
    <w:rsid w:val="00490F8B"/>
    <w:rsid w:val="004C6F5F"/>
    <w:rsid w:val="004D54CA"/>
    <w:rsid w:val="004E27BD"/>
    <w:rsid w:val="00570A7A"/>
    <w:rsid w:val="005D1642"/>
    <w:rsid w:val="006C2F47"/>
    <w:rsid w:val="006F3DC8"/>
    <w:rsid w:val="007029FB"/>
    <w:rsid w:val="00711540"/>
    <w:rsid w:val="00762C56"/>
    <w:rsid w:val="00774EC4"/>
    <w:rsid w:val="007B3C63"/>
    <w:rsid w:val="00893A3D"/>
    <w:rsid w:val="008B126A"/>
    <w:rsid w:val="008C76E1"/>
    <w:rsid w:val="00A16BDA"/>
    <w:rsid w:val="00A80127"/>
    <w:rsid w:val="00A86C90"/>
    <w:rsid w:val="00A93C37"/>
    <w:rsid w:val="00AC20B6"/>
    <w:rsid w:val="00AD3151"/>
    <w:rsid w:val="00AE1518"/>
    <w:rsid w:val="00B1768C"/>
    <w:rsid w:val="00BB36F3"/>
    <w:rsid w:val="00BE2581"/>
    <w:rsid w:val="00BF5F71"/>
    <w:rsid w:val="00C1320C"/>
    <w:rsid w:val="00C248E4"/>
    <w:rsid w:val="00C41D5A"/>
    <w:rsid w:val="00C56932"/>
    <w:rsid w:val="00CA0C5E"/>
    <w:rsid w:val="00CF1741"/>
    <w:rsid w:val="00D17FBF"/>
    <w:rsid w:val="00D2131D"/>
    <w:rsid w:val="00D65AF1"/>
    <w:rsid w:val="00D97C21"/>
    <w:rsid w:val="00DD2DB4"/>
    <w:rsid w:val="00DE07CB"/>
    <w:rsid w:val="00DE2735"/>
    <w:rsid w:val="00E04456"/>
    <w:rsid w:val="00E27CB8"/>
    <w:rsid w:val="00E42F69"/>
    <w:rsid w:val="00F1352E"/>
    <w:rsid w:val="00F52D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40E525F"/>
  <w15:docId w15:val="{952979AF-6584-42C2-BC8E-AE66F57BE7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Number" w:semiHidden="1" w:unhideWhenUsed="1"/>
    <w:lsdException w:name="List 2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a">
    <w:name w:val="Normal"/>
    <w:qFormat/>
    <w:rPr>
      <w:rFonts w:ascii="Arial" w:hAnsi="Arial"/>
      <w:sz w:val="24"/>
    </w:rPr>
  </w:style>
  <w:style w:type="paragraph" w:styleId="1">
    <w:name w:val="heading 1"/>
    <w:basedOn w:val="a"/>
    <w:next w:val="a"/>
    <w:qFormat/>
    <w:pPr>
      <w:keepNext/>
      <w:ind w:left="-680" w:right="-680"/>
      <w:jc w:val="both"/>
      <w:outlineLvl w:val="0"/>
    </w:pPr>
    <w:rPr>
      <w:b/>
      <w:sz w:val="28"/>
    </w:rPr>
  </w:style>
  <w:style w:type="paragraph" w:styleId="2">
    <w:name w:val="heading 2"/>
    <w:basedOn w:val="a"/>
    <w:next w:val="a"/>
    <w:qFormat/>
    <w:pPr>
      <w:keepNext/>
      <w:ind w:left="-709" w:right="-680"/>
      <w:jc w:val="both"/>
      <w:outlineLvl w:val="1"/>
    </w:pPr>
    <w:rPr>
      <w:b/>
      <w:sz w:val="28"/>
      <w:lang w:val="en-US"/>
    </w:rPr>
  </w:style>
  <w:style w:type="paragraph" w:styleId="3">
    <w:name w:val="heading 3"/>
    <w:basedOn w:val="a"/>
    <w:next w:val="a"/>
    <w:qFormat/>
    <w:pPr>
      <w:keepNext/>
      <w:ind w:left="-567" w:right="-680"/>
      <w:jc w:val="both"/>
      <w:outlineLvl w:val="2"/>
    </w:pPr>
    <w:rPr>
      <w:b/>
      <w:sz w:val="28"/>
    </w:rPr>
  </w:style>
  <w:style w:type="paragraph" w:styleId="4">
    <w:name w:val="heading 4"/>
    <w:basedOn w:val="a"/>
    <w:next w:val="a"/>
    <w:qFormat/>
    <w:pPr>
      <w:keepNext/>
      <w:ind w:left="-680" w:right="-908"/>
      <w:jc w:val="both"/>
      <w:outlineLvl w:val="3"/>
    </w:pPr>
    <w:rPr>
      <w:b/>
      <w:sz w:val="28"/>
    </w:rPr>
  </w:style>
  <w:style w:type="paragraph" w:styleId="5">
    <w:name w:val="heading 5"/>
    <w:basedOn w:val="a"/>
    <w:next w:val="a"/>
    <w:qFormat/>
    <w:pPr>
      <w:keepNext/>
      <w:ind w:left="-709" w:right="-766"/>
      <w:outlineLvl w:val="4"/>
    </w:pPr>
    <w:rPr>
      <w:b/>
      <w:sz w:val="28"/>
    </w:rPr>
  </w:style>
  <w:style w:type="paragraph" w:styleId="7">
    <w:name w:val="heading 7"/>
    <w:basedOn w:val="a"/>
    <w:next w:val="a"/>
    <w:qFormat/>
    <w:pPr>
      <w:keepNext/>
      <w:keepLines/>
      <w:outlineLvl w:val="6"/>
    </w:pPr>
    <w:rPr>
      <w:rFonts w:ascii="MgOldTimes UC Pol" w:hAnsi="MgOldTimes UC Pol"/>
      <w:b/>
      <w:spacing w:val="20"/>
      <w:sz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Char"/>
    <w:qFormat/>
    <w:pPr>
      <w:jc w:val="center"/>
    </w:pPr>
    <w:rPr>
      <w:rFonts w:ascii="MgOldTimes UC Pol" w:hAnsi="MgOldTimes UC Pol"/>
      <w:b/>
      <w:spacing w:val="20"/>
      <w:sz w:val="44"/>
    </w:rPr>
  </w:style>
  <w:style w:type="paragraph" w:styleId="a4">
    <w:name w:val="Body Text"/>
    <w:basedOn w:val="a"/>
    <w:pPr>
      <w:tabs>
        <w:tab w:val="left" w:pos="567"/>
        <w:tab w:val="left" w:pos="851"/>
        <w:tab w:val="left" w:pos="1134"/>
        <w:tab w:val="left" w:pos="1418"/>
        <w:tab w:val="left" w:pos="2835"/>
        <w:tab w:val="left" w:pos="4536"/>
        <w:tab w:val="left" w:pos="6237"/>
        <w:tab w:val="left" w:pos="6804"/>
        <w:tab w:val="left" w:pos="7938"/>
      </w:tabs>
      <w:spacing w:before="240"/>
      <w:jc w:val="both"/>
    </w:pPr>
    <w:rPr>
      <w:rFonts w:ascii="MgOldTimes UC Pol" w:hAnsi="MgOldTimes UC Pol"/>
      <w:spacing w:val="20"/>
      <w:sz w:val="36"/>
    </w:rPr>
  </w:style>
  <w:style w:type="paragraph" w:styleId="a5">
    <w:name w:val="Subtitle"/>
    <w:basedOn w:val="a"/>
    <w:qFormat/>
    <w:pPr>
      <w:shd w:val="clear" w:color="auto" w:fill="FFFFFF"/>
      <w:spacing w:line="360" w:lineRule="auto"/>
      <w:ind w:left="-680" w:right="-680"/>
      <w:jc w:val="both"/>
    </w:pPr>
    <w:rPr>
      <w:b/>
      <w:color w:val="000000"/>
      <w:spacing w:val="17"/>
    </w:rPr>
  </w:style>
  <w:style w:type="paragraph" w:styleId="a6">
    <w:name w:val="Block Text"/>
    <w:basedOn w:val="a"/>
    <w:pPr>
      <w:shd w:val="clear" w:color="auto" w:fill="FFFFFF"/>
      <w:spacing w:line="360" w:lineRule="auto"/>
      <w:ind w:left="-709" w:right="-577"/>
      <w:jc w:val="both"/>
    </w:pPr>
    <w:rPr>
      <w:color w:val="000000"/>
    </w:rPr>
  </w:style>
  <w:style w:type="character" w:customStyle="1" w:styleId="Char">
    <w:name w:val="Τίτλος Char"/>
    <w:basedOn w:val="a0"/>
    <w:link w:val="a3"/>
    <w:rsid w:val="00E04456"/>
    <w:rPr>
      <w:rFonts w:ascii="MgOldTimes UC Pol" w:hAnsi="MgOldTimes UC Pol"/>
      <w:b/>
      <w:spacing w:val="20"/>
      <w:sz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4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20.bin"/><Relationship Id="rId42" Type="http://schemas.openxmlformats.org/officeDocument/2006/relationships/image" Target="media/image13.wmf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image" Target="media/image8.wmf"/><Relationship Id="rId33" Type="http://schemas.openxmlformats.org/officeDocument/2006/relationships/image" Target="media/image10.wmf"/><Relationship Id="rId38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6.bin"/><Relationship Id="rId41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2.bin"/><Relationship Id="rId40" Type="http://schemas.openxmlformats.org/officeDocument/2006/relationships/image" Target="media/image12.wmf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8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9.wmf"/><Relationship Id="rId30" Type="http://schemas.openxmlformats.org/officeDocument/2006/relationships/oleObject" Target="embeddings/oleObject17.bin"/><Relationship Id="rId35" Type="http://schemas.openxmlformats.org/officeDocument/2006/relationships/image" Target="media/image11.wmf"/><Relationship Id="rId43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737</Words>
  <Characters>3981</Characters>
  <Application>Microsoft Office Word</Application>
  <DocSecurity>0</DocSecurity>
  <Lines>33</Lines>
  <Paragraphs>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Σελίδα   1</vt:lpstr>
    </vt:vector>
  </TitlesOfParts>
  <Company>Unknown Organization</Company>
  <LinksUpToDate>false</LinksUpToDate>
  <CharactersWithSpaces>47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Σελίδα   1</dc:title>
  <dc:creator>SAEL</dc:creator>
  <cp:lastModifiedBy>kasse</cp:lastModifiedBy>
  <cp:revision>3</cp:revision>
  <cp:lastPrinted>2002-06-12T21:32:00Z</cp:lastPrinted>
  <dcterms:created xsi:type="dcterms:W3CDTF">2013-12-02T21:00:00Z</dcterms:created>
  <dcterms:modified xsi:type="dcterms:W3CDTF">2016-06-17T1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